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438EF10" w14:textId="77777777" w:rsidR="00111B22" w:rsidRPr="00D90D90" w:rsidRDefault="00111B22" w:rsidP="00111B22">
      <w:pPr>
        <w:pStyle w:val="Psectionheading"/>
      </w:pPr>
      <w:r w:rsidRPr="00B21112">
        <w:t>Multiple choice section</w:t>
      </w:r>
      <w: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901"/>
        <w:gridCol w:w="901"/>
        <w:gridCol w:w="902"/>
        <w:gridCol w:w="902"/>
        <w:gridCol w:w="902"/>
        <w:gridCol w:w="902"/>
        <w:gridCol w:w="902"/>
        <w:gridCol w:w="902"/>
      </w:tblGrid>
      <w:tr w:rsidR="00111B22" w:rsidRPr="002225D5" w14:paraId="1394D1B2" w14:textId="77777777" w:rsidTr="003840D0">
        <w:trPr>
          <w:trHeight w:val="444"/>
        </w:trPr>
        <w:tc>
          <w:tcPr>
            <w:tcW w:w="1105" w:type="dxa"/>
            <w:vAlign w:val="center"/>
          </w:tcPr>
          <w:p w14:paraId="0738016C" w14:textId="0F9A1436" w:rsidR="00111B22" w:rsidRPr="003840D0" w:rsidRDefault="00111B22" w:rsidP="003840D0">
            <w:pPr>
              <w:pStyle w:val="Ptabletext"/>
              <w:rPr>
                <w:rStyle w:val="Cquestionpartlabelbold"/>
              </w:rPr>
            </w:pPr>
            <w:r w:rsidRPr="003840D0">
              <w:rPr>
                <w:rStyle w:val="Cquestionpartlabelbold"/>
              </w:rPr>
              <w:t>Question</w:t>
            </w:r>
          </w:p>
        </w:tc>
        <w:tc>
          <w:tcPr>
            <w:tcW w:w="901" w:type="dxa"/>
            <w:vAlign w:val="center"/>
          </w:tcPr>
          <w:p w14:paraId="0A9B4017" w14:textId="77777777" w:rsidR="00111B22" w:rsidRPr="002225D5" w:rsidRDefault="00111B22" w:rsidP="003840D0">
            <w:pPr>
              <w:pStyle w:val="Ptabletext"/>
            </w:pPr>
            <w:r w:rsidRPr="002225D5">
              <w:t>1</w:t>
            </w:r>
          </w:p>
        </w:tc>
        <w:tc>
          <w:tcPr>
            <w:tcW w:w="901" w:type="dxa"/>
            <w:vAlign w:val="center"/>
          </w:tcPr>
          <w:p w14:paraId="00F65A26" w14:textId="77777777" w:rsidR="00111B22" w:rsidRPr="002225D5" w:rsidRDefault="00111B22" w:rsidP="003840D0">
            <w:pPr>
              <w:pStyle w:val="Ptabletext"/>
            </w:pPr>
            <w:r w:rsidRPr="002225D5">
              <w:t>2</w:t>
            </w:r>
          </w:p>
        </w:tc>
        <w:tc>
          <w:tcPr>
            <w:tcW w:w="902" w:type="dxa"/>
            <w:vAlign w:val="center"/>
          </w:tcPr>
          <w:p w14:paraId="05ED023B" w14:textId="77777777" w:rsidR="00111B22" w:rsidRPr="002225D5" w:rsidRDefault="00111B22" w:rsidP="003840D0">
            <w:pPr>
              <w:pStyle w:val="Ptabletext"/>
            </w:pPr>
            <w:r w:rsidRPr="002225D5">
              <w:t>3</w:t>
            </w:r>
          </w:p>
        </w:tc>
        <w:tc>
          <w:tcPr>
            <w:tcW w:w="902" w:type="dxa"/>
            <w:vAlign w:val="center"/>
          </w:tcPr>
          <w:p w14:paraId="707B3B2B" w14:textId="77777777" w:rsidR="00111B22" w:rsidRPr="002225D5" w:rsidRDefault="00111B22" w:rsidP="003840D0">
            <w:pPr>
              <w:pStyle w:val="Ptabletext"/>
            </w:pPr>
            <w:r w:rsidRPr="002225D5">
              <w:t>4</w:t>
            </w:r>
          </w:p>
        </w:tc>
        <w:tc>
          <w:tcPr>
            <w:tcW w:w="902" w:type="dxa"/>
            <w:vAlign w:val="center"/>
          </w:tcPr>
          <w:p w14:paraId="4299CCA0" w14:textId="77777777" w:rsidR="00111B22" w:rsidRPr="002225D5" w:rsidRDefault="00111B22" w:rsidP="003840D0">
            <w:pPr>
              <w:pStyle w:val="Ptabletext"/>
            </w:pPr>
            <w:r w:rsidRPr="002225D5">
              <w:t>5</w:t>
            </w:r>
          </w:p>
        </w:tc>
        <w:tc>
          <w:tcPr>
            <w:tcW w:w="902" w:type="dxa"/>
            <w:vAlign w:val="center"/>
          </w:tcPr>
          <w:p w14:paraId="214BF536" w14:textId="77777777" w:rsidR="00111B22" w:rsidRPr="002225D5" w:rsidRDefault="00111B22" w:rsidP="003840D0">
            <w:pPr>
              <w:pStyle w:val="Ptabletext"/>
            </w:pPr>
            <w:r w:rsidRPr="002225D5">
              <w:t>6</w:t>
            </w:r>
          </w:p>
        </w:tc>
        <w:tc>
          <w:tcPr>
            <w:tcW w:w="902" w:type="dxa"/>
            <w:vAlign w:val="center"/>
          </w:tcPr>
          <w:p w14:paraId="7A0ADF59" w14:textId="77777777" w:rsidR="00111B22" w:rsidRPr="002225D5" w:rsidRDefault="00111B22" w:rsidP="003840D0">
            <w:pPr>
              <w:pStyle w:val="Ptabletext"/>
            </w:pPr>
            <w:r w:rsidRPr="002225D5">
              <w:t>7</w:t>
            </w:r>
          </w:p>
        </w:tc>
        <w:tc>
          <w:tcPr>
            <w:tcW w:w="902" w:type="dxa"/>
            <w:vAlign w:val="center"/>
          </w:tcPr>
          <w:p w14:paraId="0E274528" w14:textId="77777777" w:rsidR="00111B22" w:rsidRPr="002225D5" w:rsidRDefault="00111B22" w:rsidP="003840D0">
            <w:pPr>
              <w:pStyle w:val="Ptabletext"/>
            </w:pPr>
            <w:r w:rsidRPr="002225D5">
              <w:t>8</w:t>
            </w:r>
          </w:p>
        </w:tc>
      </w:tr>
      <w:tr w:rsidR="00111B22" w:rsidRPr="002225D5" w14:paraId="2628AB8E" w14:textId="77777777" w:rsidTr="003840D0">
        <w:trPr>
          <w:trHeight w:val="408"/>
        </w:trPr>
        <w:tc>
          <w:tcPr>
            <w:tcW w:w="1105" w:type="dxa"/>
            <w:vAlign w:val="center"/>
          </w:tcPr>
          <w:p w14:paraId="4F3D5C0D" w14:textId="77777777" w:rsidR="00111B22" w:rsidRPr="003840D0" w:rsidRDefault="00111B22" w:rsidP="003840D0">
            <w:pPr>
              <w:pStyle w:val="Ptabletext"/>
              <w:rPr>
                <w:rStyle w:val="Cquestionpartlabelbold"/>
              </w:rPr>
            </w:pPr>
            <w:r w:rsidRPr="003840D0">
              <w:rPr>
                <w:rStyle w:val="Cquestionpartlabelbold"/>
              </w:rPr>
              <w:t>Answer</w:t>
            </w:r>
          </w:p>
        </w:tc>
        <w:tc>
          <w:tcPr>
            <w:tcW w:w="901" w:type="dxa"/>
            <w:vAlign w:val="center"/>
          </w:tcPr>
          <w:p w14:paraId="00013605" w14:textId="559E3642" w:rsidR="00111B22" w:rsidRPr="002225D5" w:rsidRDefault="002225D5" w:rsidP="003840D0">
            <w:pPr>
              <w:pStyle w:val="Ptabletext"/>
            </w:pPr>
            <w:r w:rsidRPr="002225D5">
              <w:t>A</w:t>
            </w:r>
          </w:p>
        </w:tc>
        <w:tc>
          <w:tcPr>
            <w:tcW w:w="901" w:type="dxa"/>
            <w:vAlign w:val="center"/>
          </w:tcPr>
          <w:p w14:paraId="49820262" w14:textId="6166003B" w:rsidR="00111B22" w:rsidRPr="002225D5" w:rsidRDefault="002225D5" w:rsidP="003840D0">
            <w:pPr>
              <w:pStyle w:val="Ptabletext"/>
            </w:pPr>
            <w:r w:rsidRPr="002225D5">
              <w:t>B</w:t>
            </w:r>
          </w:p>
        </w:tc>
        <w:tc>
          <w:tcPr>
            <w:tcW w:w="902" w:type="dxa"/>
            <w:vAlign w:val="center"/>
          </w:tcPr>
          <w:p w14:paraId="1BA235A8" w14:textId="55560E0E" w:rsidR="00111B22" w:rsidRPr="002225D5" w:rsidRDefault="002225D5" w:rsidP="003840D0">
            <w:pPr>
              <w:pStyle w:val="Ptabletext"/>
            </w:pPr>
            <w:r>
              <w:t>C</w:t>
            </w:r>
          </w:p>
        </w:tc>
        <w:tc>
          <w:tcPr>
            <w:tcW w:w="902" w:type="dxa"/>
            <w:vAlign w:val="center"/>
          </w:tcPr>
          <w:p w14:paraId="38F13D62" w14:textId="2123CCC6" w:rsidR="00111B22" w:rsidRPr="002225D5" w:rsidRDefault="002225D5" w:rsidP="003840D0">
            <w:pPr>
              <w:pStyle w:val="Ptabletext"/>
            </w:pPr>
            <w:r>
              <w:t>C</w:t>
            </w:r>
          </w:p>
        </w:tc>
        <w:tc>
          <w:tcPr>
            <w:tcW w:w="902" w:type="dxa"/>
            <w:vAlign w:val="center"/>
          </w:tcPr>
          <w:p w14:paraId="19CC99CB" w14:textId="75738CA3" w:rsidR="00111B22" w:rsidRPr="002225D5" w:rsidRDefault="002225D5" w:rsidP="003840D0">
            <w:pPr>
              <w:pStyle w:val="Ptabletext"/>
            </w:pPr>
            <w:r>
              <w:t>B</w:t>
            </w:r>
          </w:p>
        </w:tc>
        <w:tc>
          <w:tcPr>
            <w:tcW w:w="902" w:type="dxa"/>
            <w:vAlign w:val="center"/>
          </w:tcPr>
          <w:p w14:paraId="5934B545" w14:textId="6CE738B5" w:rsidR="00111B22" w:rsidRPr="002225D5" w:rsidRDefault="002225D5" w:rsidP="003840D0">
            <w:pPr>
              <w:pStyle w:val="Ptabletext"/>
            </w:pPr>
            <w:r>
              <w:t>A</w:t>
            </w:r>
          </w:p>
        </w:tc>
        <w:tc>
          <w:tcPr>
            <w:tcW w:w="902" w:type="dxa"/>
            <w:vAlign w:val="center"/>
          </w:tcPr>
          <w:p w14:paraId="561AFE91" w14:textId="7D775C61" w:rsidR="00111B22" w:rsidRPr="002225D5" w:rsidRDefault="002225D5" w:rsidP="003840D0">
            <w:pPr>
              <w:pStyle w:val="Ptabletext"/>
            </w:pPr>
            <w:r>
              <w:t>D</w:t>
            </w:r>
          </w:p>
        </w:tc>
        <w:tc>
          <w:tcPr>
            <w:tcW w:w="902" w:type="dxa"/>
            <w:vAlign w:val="center"/>
          </w:tcPr>
          <w:p w14:paraId="64A4ED18" w14:textId="101CD934" w:rsidR="00111B22" w:rsidRPr="002225D5" w:rsidRDefault="002225D5" w:rsidP="003840D0">
            <w:pPr>
              <w:pStyle w:val="Ptabletext"/>
            </w:pPr>
            <w:r>
              <w:t>B</w:t>
            </w:r>
          </w:p>
        </w:tc>
      </w:tr>
    </w:tbl>
    <w:p w14:paraId="014A2767" w14:textId="6B713F5D" w:rsidR="00111B22" w:rsidRDefault="00111B22" w:rsidP="003840D0">
      <w:pPr>
        <w:pStyle w:val="Pquestionheadingmc"/>
      </w:pPr>
      <w:r w:rsidRPr="00B21112">
        <w:t xml:space="preserve">Question 1 </w:t>
      </w:r>
      <w:r>
        <w:tab/>
      </w:r>
      <w:r w:rsidR="000D149C">
        <w:t>[6.</w:t>
      </w:r>
      <w:r w:rsidRPr="00B21112">
        <w:t>1</w:t>
      </w:r>
      <w:r>
        <w:t>]</w:t>
      </w:r>
    </w:p>
    <w:p w14:paraId="570CC846" w14:textId="77777777" w:rsidR="00111B22" w:rsidRDefault="00111B22" w:rsidP="00111B22">
      <w:pPr>
        <w:pStyle w:val="Pquestionheadingmc1stafterhead"/>
      </w:pPr>
      <w:r w:rsidRPr="00B21112">
        <w:t>A</w:t>
      </w:r>
    </w:p>
    <w:p w14:paraId="206BFA53" w14:textId="77777777" w:rsidR="00111B22" w:rsidRPr="00C01547" w:rsidRDefault="00111B22" w:rsidP="00111B22">
      <w:pPr>
        <w:pStyle w:val="Pquestiontextmainstem"/>
        <w:rPr>
          <w:rStyle w:val="Cquestionpartlabelbold"/>
        </w:rPr>
      </w:pPr>
      <w:r w:rsidRPr="00B21112">
        <w:t>The opposite side is furthest from the angle, but not the hypotenuse.</w:t>
      </w:r>
    </w:p>
    <w:p w14:paraId="696F1446" w14:textId="682E7055" w:rsidR="00111B22" w:rsidRDefault="00111B22" w:rsidP="00111B22">
      <w:pPr>
        <w:pStyle w:val="Pquestionheadingmc"/>
      </w:pPr>
      <w:r w:rsidRPr="00B21112">
        <w:t xml:space="preserve">Question 2 </w:t>
      </w:r>
      <w:r>
        <w:tab/>
      </w:r>
      <w:r w:rsidR="000D149C">
        <w:t>[6.</w:t>
      </w:r>
      <w:r w:rsidRPr="00B21112">
        <w:t>1</w:t>
      </w:r>
      <w:r>
        <w:t>]</w:t>
      </w:r>
    </w:p>
    <w:p w14:paraId="43624850" w14:textId="77777777" w:rsidR="00111B22" w:rsidRDefault="00111B22" w:rsidP="00111B22">
      <w:pPr>
        <w:pStyle w:val="Pquestionheadingmc1stafterhead"/>
      </w:pPr>
      <w:r w:rsidRPr="00B21112">
        <w:t>B</w:t>
      </w:r>
    </w:p>
    <w:p w14:paraId="2C7CF9BC" w14:textId="77777777" w:rsidR="00111B22" w:rsidRPr="00C01547" w:rsidRDefault="00111B22" w:rsidP="00111B22">
      <w:pPr>
        <w:pStyle w:val="Pquestiontextmainstem"/>
        <w:rPr>
          <w:rStyle w:val="Cquestionpartlabelbold"/>
        </w:rPr>
      </w:pPr>
      <w:r w:rsidRPr="00B21112">
        <w:t>The hypotenuse is the longest side and is always opposite the right-angle.</w:t>
      </w:r>
    </w:p>
    <w:p w14:paraId="51855E83" w14:textId="686FE963" w:rsidR="00111B22" w:rsidRDefault="00111B22" w:rsidP="00111B22">
      <w:pPr>
        <w:pStyle w:val="Pquestionheadingmc"/>
      </w:pPr>
      <w:r w:rsidRPr="00B21112">
        <w:t xml:space="preserve">Question 3 </w:t>
      </w:r>
      <w:r>
        <w:tab/>
      </w:r>
      <w:r w:rsidR="000D149C">
        <w:t>[6.</w:t>
      </w:r>
      <w:r w:rsidRPr="00B21112">
        <w:t>1</w:t>
      </w:r>
      <w:r>
        <w:t>]</w:t>
      </w:r>
    </w:p>
    <w:p w14:paraId="5445758B" w14:textId="77777777" w:rsidR="00111B22" w:rsidRDefault="00111B22" w:rsidP="00111B22">
      <w:pPr>
        <w:pStyle w:val="Pquestionheadingmc1stafterhead"/>
      </w:pPr>
      <w:r w:rsidRPr="00B21112">
        <w:t>C</w:t>
      </w:r>
    </w:p>
    <w:p w14:paraId="07BB26DF" w14:textId="6F52C07C" w:rsidR="00111B22" w:rsidRDefault="00111B22" w:rsidP="00111B22">
      <w:pPr>
        <w:pStyle w:val="Pquestiontextmainstem"/>
      </w:pPr>
      <w:r w:rsidRPr="00B21112">
        <w:t xml:space="preserve">tan </w:t>
      </w:r>
      <w:r w:rsidR="00BC6E62">
        <w:t>(</w:t>
      </w:r>
      <w:r w:rsidRPr="00B21112">
        <w:t>θ</w:t>
      </w:r>
      <w:r w:rsidR="00BC6E62">
        <w:t>)</w:t>
      </w:r>
      <w:r w:rsidRPr="00B21112">
        <w:t xml:space="preserve"> =</w:t>
      </w:r>
      <w:r w:rsidR="00E07134" w:rsidRPr="00E07134">
        <w:rPr>
          <w:position w:val="-24"/>
        </w:rPr>
        <w:object w:dxaOrig="300" w:dyaOrig="620" w14:anchorId="548BB3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1pt;height:31.1pt" o:ole="">
            <v:imagedata r:id="rId8" o:title=""/>
          </v:shape>
          <o:OLEObject Type="Embed" ProgID="Equation.DSMT4" ShapeID="_x0000_i1025" DrawAspect="Content" ObjectID="_1538210240" r:id="rId9"/>
        </w:object>
      </w:r>
      <w:r w:rsidRPr="00B21112">
        <w:t xml:space="preserve"> </w:t>
      </w:r>
    </w:p>
    <w:p w14:paraId="31CEF687" w14:textId="77777777" w:rsidR="00111B22" w:rsidRPr="00B21112" w:rsidRDefault="00111B22" w:rsidP="00111B22">
      <w:pPr>
        <w:pStyle w:val="Pquestiontextmainstem"/>
      </w:pPr>
      <w:r w:rsidRPr="00B21112">
        <w:t>Locate the given angle, it is marked θ.</w:t>
      </w:r>
    </w:p>
    <w:p w14:paraId="6BD477C0" w14:textId="77777777" w:rsidR="00111B22" w:rsidRPr="00B21112" w:rsidRDefault="00111B22" w:rsidP="00111B22">
      <w:pPr>
        <w:pStyle w:val="Pquestiontextmainstem"/>
      </w:pPr>
      <w:r w:rsidRPr="00B21112">
        <w:t>The adjacent side, the one next to the angle is labelled 7 cm. The side labelled 12 cm is opposite the angle.</w:t>
      </w:r>
    </w:p>
    <w:p w14:paraId="5102F15E" w14:textId="77777777" w:rsidR="00111B22" w:rsidRDefault="00111B22" w:rsidP="00111B22">
      <w:pPr>
        <w:pStyle w:val="Pquestiontextmainstem"/>
      </w:pPr>
      <w:r w:rsidRPr="00B21112">
        <w:t>The trigonometric function to use is tan.</w:t>
      </w:r>
    </w:p>
    <w:p w14:paraId="78F27D49" w14:textId="0AD9FDAD" w:rsidR="00111B22" w:rsidRDefault="00111B22" w:rsidP="00111B22">
      <w:pPr>
        <w:pStyle w:val="Pquestionheadingmc"/>
      </w:pPr>
      <w:r w:rsidRPr="00B21112">
        <w:t xml:space="preserve">Question 4 </w:t>
      </w:r>
      <w:r>
        <w:tab/>
      </w:r>
      <w:r w:rsidR="000D149C">
        <w:t>[6.</w:t>
      </w:r>
      <w:r w:rsidRPr="00B21112">
        <w:t>1</w:t>
      </w:r>
      <w:r>
        <w:t>]</w:t>
      </w:r>
    </w:p>
    <w:p w14:paraId="5AF1BAAA" w14:textId="77777777" w:rsidR="00111B22" w:rsidRDefault="00111B22" w:rsidP="00111B22">
      <w:pPr>
        <w:pStyle w:val="Pquestionheadingmc1stafterhead"/>
      </w:pPr>
      <w:r w:rsidRPr="00B21112">
        <w:t>C</w:t>
      </w:r>
    </w:p>
    <w:p w14:paraId="0692EF0B" w14:textId="58376167" w:rsidR="00111B22" w:rsidRPr="00B21112" w:rsidRDefault="00111B22" w:rsidP="00111B22">
      <w:pPr>
        <w:pStyle w:val="Pquestiontextmainstem"/>
      </w:pPr>
      <w:r w:rsidRPr="00B21112">
        <w:t xml:space="preserve">cos </w:t>
      </w:r>
      <w:r w:rsidR="00BC6E62">
        <w:t>(</w:t>
      </w:r>
      <w:r w:rsidR="00E07134">
        <w:t>α</w:t>
      </w:r>
      <w:r w:rsidR="00BC6E62">
        <w:t>)</w:t>
      </w:r>
      <w:r w:rsidRPr="00B21112">
        <w:t xml:space="preserve"> =</w:t>
      </w:r>
      <w:r w:rsidR="00E07134" w:rsidRPr="00E07134">
        <w:rPr>
          <w:position w:val="-24"/>
        </w:rPr>
        <w:object w:dxaOrig="300" w:dyaOrig="620" w14:anchorId="353A75D5">
          <v:shape id="_x0000_i1026" type="#_x0000_t75" style="width:15.1pt;height:31.1pt" o:ole="">
            <v:imagedata r:id="rId10" o:title=""/>
          </v:shape>
          <o:OLEObject Type="Embed" ProgID="Equation.DSMT4" ShapeID="_x0000_i1026" DrawAspect="Content" ObjectID="_1538210241" r:id="rId11"/>
        </w:object>
      </w:r>
    </w:p>
    <w:p w14:paraId="4DE91FF5" w14:textId="77777777" w:rsidR="00111B22" w:rsidRPr="00B21112" w:rsidRDefault="00111B22" w:rsidP="00111B22">
      <w:pPr>
        <w:pStyle w:val="Pquestiontextmainstem"/>
      </w:pPr>
      <w:r w:rsidRPr="00B21112">
        <w:t>Locate the given angle, it is marked α.</w:t>
      </w:r>
    </w:p>
    <w:p w14:paraId="037BE53B" w14:textId="77777777" w:rsidR="00111B22" w:rsidRPr="00B21112" w:rsidRDefault="00111B22" w:rsidP="00111B22">
      <w:pPr>
        <w:pStyle w:val="Pquestiontextmainstem"/>
      </w:pPr>
      <w:r w:rsidRPr="00B21112">
        <w:t xml:space="preserve">The hypotenuse (opposite the right-angle) is labelled 12 m. The side labelled 5 m is adjacent to the angle. </w:t>
      </w:r>
    </w:p>
    <w:p w14:paraId="4315B923" w14:textId="77777777" w:rsidR="00111B22" w:rsidRDefault="00111B22" w:rsidP="00111B22">
      <w:pPr>
        <w:pStyle w:val="Pquestiontextmainstem"/>
      </w:pPr>
      <w:r w:rsidRPr="00B21112">
        <w:t>The trigonometric function to use is cos.</w:t>
      </w:r>
    </w:p>
    <w:p w14:paraId="336C501A" w14:textId="6E5BA998" w:rsidR="00111B22" w:rsidRDefault="00111B22" w:rsidP="00111B22">
      <w:pPr>
        <w:pStyle w:val="Pquestionheadingmc"/>
      </w:pPr>
      <w:r w:rsidRPr="00B21112">
        <w:t xml:space="preserve">Question 5 </w:t>
      </w:r>
      <w:r>
        <w:tab/>
      </w:r>
      <w:r w:rsidR="000D149C">
        <w:t>[6.</w:t>
      </w:r>
      <w:r w:rsidRPr="00B21112">
        <w:t>2</w:t>
      </w:r>
      <w:r>
        <w:t>]</w:t>
      </w:r>
    </w:p>
    <w:p w14:paraId="6FB55DBC" w14:textId="77777777" w:rsidR="00111B22" w:rsidRDefault="00111B22" w:rsidP="00111B22">
      <w:pPr>
        <w:pStyle w:val="Pquestionheadingmc1stafterhead"/>
      </w:pPr>
      <w:r>
        <w:t>B</w:t>
      </w:r>
    </w:p>
    <w:p w14:paraId="1BD9DECC" w14:textId="45864C14" w:rsidR="00111B22" w:rsidRPr="00B21112" w:rsidRDefault="00111B22" w:rsidP="00111B22">
      <w:pPr>
        <w:pStyle w:val="Pquestiontextmainstem"/>
      </w:pPr>
      <w:r w:rsidRPr="00B21112">
        <w:t xml:space="preserve">cos </w:t>
      </w:r>
      <w:r w:rsidR="00BC6E62">
        <w:t>(</w:t>
      </w:r>
      <w:r w:rsidRPr="00B21112">
        <w:t>33</w:t>
      </w:r>
      <w:r w:rsidR="007410D0" w:rsidRPr="005E6DFD">
        <w:rPr>
          <w:rStyle w:val="Csymbol"/>
        </w:rPr>
        <w:t></w:t>
      </w:r>
      <w:r w:rsidR="00BC6E62">
        <w:t>)</w:t>
      </w:r>
      <w:r w:rsidRPr="00B21112">
        <w:t xml:space="preserve"> = </w:t>
      </w:r>
      <w:r w:rsidR="00E07134" w:rsidRPr="00E07134">
        <w:rPr>
          <w:position w:val="-24"/>
        </w:rPr>
        <w:object w:dxaOrig="340" w:dyaOrig="620" w14:anchorId="1EC74C5D">
          <v:shape id="_x0000_i1027" type="#_x0000_t75" style="width:16.9pt;height:31.1pt" o:ole="">
            <v:imagedata r:id="rId12" o:title=""/>
          </v:shape>
          <o:OLEObject Type="Embed" ProgID="Equation.DSMT4" ShapeID="_x0000_i1027" DrawAspect="Content" ObjectID="_1538210242" r:id="rId13"/>
        </w:object>
      </w:r>
      <w:r w:rsidRPr="00B21112">
        <w:t xml:space="preserve"> </w:t>
      </w:r>
    </w:p>
    <w:p w14:paraId="1045085C" w14:textId="579B505D" w:rsidR="00111B22" w:rsidRPr="00B21112" w:rsidRDefault="00111B22" w:rsidP="00111B22">
      <w:pPr>
        <w:pStyle w:val="Pquestiontextmainstem"/>
      </w:pPr>
      <w:r w:rsidRPr="00C01547">
        <w:rPr>
          <w:rStyle w:val="Cmathsexpressions"/>
        </w:rPr>
        <w:t>x</w:t>
      </w:r>
      <w:r w:rsidRPr="00B21112">
        <w:t xml:space="preserve"> = 25 × cos </w:t>
      </w:r>
      <w:r w:rsidR="00BC6E62">
        <w:t>(</w:t>
      </w:r>
      <w:r w:rsidRPr="00B21112">
        <w:t>33</w:t>
      </w:r>
      <w:r w:rsidR="007410D0" w:rsidRPr="007410D0">
        <w:rPr>
          <w:rStyle w:val="Csymbol"/>
        </w:rPr>
        <w:t></w:t>
      </w:r>
      <w:r w:rsidR="00BC6E62">
        <w:t>)</w:t>
      </w:r>
    </w:p>
    <w:p w14:paraId="435E7981" w14:textId="77777777" w:rsidR="00111B22" w:rsidRPr="00B21112" w:rsidRDefault="00111B22" w:rsidP="00111B22">
      <w:pPr>
        <w:pStyle w:val="Pquestiontextmainstem"/>
      </w:pPr>
      <w:r w:rsidRPr="00C01547">
        <w:rPr>
          <w:rStyle w:val="Cmathsexpressions"/>
        </w:rPr>
        <w:t>x</w:t>
      </w:r>
      <w:r w:rsidRPr="00B21112">
        <w:t xml:space="preserve"> = 20.966…</w:t>
      </w:r>
    </w:p>
    <w:p w14:paraId="1A6819AA" w14:textId="77777777" w:rsidR="00111B22" w:rsidRPr="00B21112" w:rsidRDefault="00111B22" w:rsidP="00111B22">
      <w:pPr>
        <w:pStyle w:val="Pquestiontextmainstem"/>
      </w:pPr>
      <w:r w:rsidRPr="00C01547">
        <w:rPr>
          <w:rStyle w:val="Cmathsexpressions"/>
        </w:rPr>
        <w:t xml:space="preserve">x </w:t>
      </w:r>
      <w:r w:rsidRPr="00B21112">
        <w:t>= 21</w:t>
      </w:r>
    </w:p>
    <w:p w14:paraId="26AD5365" w14:textId="2DB9901F" w:rsidR="00111B22" w:rsidRDefault="00111B22" w:rsidP="00111B22">
      <w:pPr>
        <w:pStyle w:val="Pquestionheadingmc"/>
      </w:pPr>
      <w:r w:rsidRPr="00B21112">
        <w:lastRenderedPageBreak/>
        <w:t xml:space="preserve">Question 6 </w:t>
      </w:r>
      <w:r>
        <w:tab/>
      </w:r>
      <w:r w:rsidR="000D149C">
        <w:t>[6.</w:t>
      </w:r>
      <w:r w:rsidRPr="00B21112">
        <w:t>2</w:t>
      </w:r>
      <w:r>
        <w:t>]</w:t>
      </w:r>
    </w:p>
    <w:p w14:paraId="5C9CCFDE" w14:textId="77777777" w:rsidR="00111B22" w:rsidRDefault="00111B22" w:rsidP="00111B22">
      <w:pPr>
        <w:pStyle w:val="Pquestionheadingmc1stafterhead"/>
      </w:pPr>
      <w:r>
        <w:t>A</w:t>
      </w:r>
    </w:p>
    <w:p w14:paraId="06DF5B9B" w14:textId="12EDE753" w:rsidR="00111B22" w:rsidRPr="00B21112" w:rsidRDefault="00111B22" w:rsidP="00111B22">
      <w:pPr>
        <w:pStyle w:val="Pquestiontextmainstem"/>
      </w:pPr>
      <w:r w:rsidRPr="00B21112">
        <w:t xml:space="preserve">tan </w:t>
      </w:r>
      <w:r w:rsidR="00BC6E62">
        <w:t>(</w:t>
      </w:r>
      <w:r w:rsidRPr="00B21112">
        <w:t>42</w:t>
      </w:r>
      <w:r w:rsidR="007410D0" w:rsidRPr="007410D0">
        <w:rPr>
          <w:rStyle w:val="Csymbol"/>
        </w:rPr>
        <w:t></w:t>
      </w:r>
      <w:r w:rsidR="00BC6E62">
        <w:t>)</w:t>
      </w:r>
      <w:r w:rsidRPr="00B21112">
        <w:t xml:space="preserve"> = </w:t>
      </w:r>
      <w:r w:rsidR="00E07134" w:rsidRPr="00E07134">
        <w:rPr>
          <w:position w:val="-28"/>
        </w:rPr>
        <w:object w:dxaOrig="320" w:dyaOrig="660" w14:anchorId="5EC95969">
          <v:shape id="_x0000_i1028" type="#_x0000_t75" style="width:16pt;height:33.8pt" o:ole="">
            <v:imagedata r:id="rId14" o:title=""/>
          </v:shape>
          <o:OLEObject Type="Embed" ProgID="Equation.DSMT4" ShapeID="_x0000_i1028" DrawAspect="Content" ObjectID="_1538210243" r:id="rId15"/>
        </w:object>
      </w:r>
      <w:r w:rsidRPr="00B21112">
        <w:t xml:space="preserve"> </w:t>
      </w:r>
    </w:p>
    <w:p w14:paraId="41CA08A0" w14:textId="77777777" w:rsidR="00111B22" w:rsidRPr="00B21112" w:rsidRDefault="00111B22" w:rsidP="00111B22">
      <w:pPr>
        <w:pStyle w:val="Pquestiontextmainstem"/>
      </w:pPr>
      <w:r w:rsidRPr="00C01547">
        <w:rPr>
          <w:rStyle w:val="Cmathsexpressions"/>
        </w:rPr>
        <w:t>y</w:t>
      </w:r>
      <w:r w:rsidRPr="00B21112">
        <w:t xml:space="preserve"> = </w:t>
      </w:r>
      <w:r w:rsidR="00BC6E62" w:rsidRPr="00BC6E62">
        <w:rPr>
          <w:position w:val="-36"/>
        </w:rPr>
        <w:object w:dxaOrig="960" w:dyaOrig="740" w14:anchorId="6D77F1E0">
          <v:shape id="_x0000_i1029" type="#_x0000_t75" style="width:48pt;height:37.35pt" o:ole="">
            <v:imagedata r:id="rId16" o:title=""/>
          </v:shape>
          <o:OLEObject Type="Embed" ProgID="Equation.DSMT4" ShapeID="_x0000_i1029" DrawAspect="Content" ObjectID="_1538210244" r:id="rId17"/>
        </w:object>
      </w:r>
      <w:r w:rsidRPr="00B21112">
        <w:t xml:space="preserve"> </w:t>
      </w:r>
    </w:p>
    <w:p w14:paraId="7EB9A841" w14:textId="77777777" w:rsidR="00111B22" w:rsidRPr="00B21112" w:rsidRDefault="00111B22" w:rsidP="00111B22">
      <w:pPr>
        <w:pStyle w:val="Pquestiontextmainstem"/>
      </w:pPr>
      <w:r w:rsidRPr="00C01547">
        <w:rPr>
          <w:rStyle w:val="Cmathsexpressions"/>
        </w:rPr>
        <w:t>y</w:t>
      </w:r>
      <w:r w:rsidRPr="00B21112">
        <w:t xml:space="preserve"> = 18.88</w:t>
      </w:r>
    </w:p>
    <w:p w14:paraId="3378C66B" w14:textId="22C09BC4" w:rsidR="00111B22" w:rsidRPr="00B21112" w:rsidRDefault="00111B22" w:rsidP="00111B22">
      <w:pPr>
        <w:pStyle w:val="Pquestiontextmainstem"/>
      </w:pPr>
      <w:r w:rsidRPr="00C01547">
        <w:rPr>
          <w:rStyle w:val="Cmathsexpressions"/>
        </w:rPr>
        <w:t>y</w:t>
      </w:r>
      <w:r w:rsidRPr="00B21112">
        <w:t xml:space="preserve"> = 19</w:t>
      </w:r>
    </w:p>
    <w:p w14:paraId="3B60B3A3" w14:textId="5FAC8597" w:rsidR="00111B22" w:rsidRDefault="00111B22" w:rsidP="00111B22">
      <w:pPr>
        <w:pStyle w:val="Pquestionheadingmc"/>
      </w:pPr>
      <w:r w:rsidRPr="00B21112">
        <w:t>Question 7</w:t>
      </w:r>
      <w:r>
        <w:tab/>
      </w:r>
      <w:r w:rsidR="000D149C">
        <w:t>[6.</w:t>
      </w:r>
      <w:r w:rsidRPr="00B21112">
        <w:t>3</w:t>
      </w:r>
      <w:r>
        <w:t>]</w:t>
      </w:r>
    </w:p>
    <w:p w14:paraId="5687602C" w14:textId="77777777" w:rsidR="00111B22" w:rsidRDefault="00111B22" w:rsidP="00111B22">
      <w:pPr>
        <w:pStyle w:val="Pquestionheadingmc1stafterhead"/>
      </w:pPr>
      <w:r>
        <w:t>D</w:t>
      </w:r>
    </w:p>
    <w:p w14:paraId="22814D54" w14:textId="77777777" w:rsidR="00111B22" w:rsidRPr="00B21112" w:rsidRDefault="00111B22" w:rsidP="00111B22">
      <w:pPr>
        <w:pStyle w:val="Pquestiontextmainstem"/>
      </w:pPr>
      <w:r w:rsidRPr="00B21112">
        <w:t>Locate the given angle, it is marked θ.</w:t>
      </w:r>
    </w:p>
    <w:p w14:paraId="55806515" w14:textId="77777777" w:rsidR="00111B22" w:rsidRPr="00B21112" w:rsidRDefault="00111B22" w:rsidP="00111B22">
      <w:pPr>
        <w:pStyle w:val="Pquestiontextmainstem"/>
      </w:pPr>
      <w:r w:rsidRPr="00B21112">
        <w:t xml:space="preserve">The hypotenuse (opposite the right-angle) is labelled 11 m. The side labelled 4 m is adjacent to the angle. </w:t>
      </w:r>
    </w:p>
    <w:p w14:paraId="39B2C11A" w14:textId="77777777" w:rsidR="00111B22" w:rsidRPr="00B21112" w:rsidRDefault="00111B22" w:rsidP="00111B22">
      <w:pPr>
        <w:pStyle w:val="Pquestiontextmainstem"/>
      </w:pPr>
      <w:r w:rsidRPr="00B21112">
        <w:t>The trigonometric function to use is cos.</w:t>
      </w:r>
    </w:p>
    <w:p w14:paraId="19A6E08F" w14:textId="69B015F8" w:rsidR="00111B22" w:rsidRPr="00B21112" w:rsidRDefault="00111B22" w:rsidP="00111B22">
      <w:pPr>
        <w:pStyle w:val="Pquestiontextmainstem"/>
      </w:pPr>
      <w:r w:rsidRPr="00B21112">
        <w:t xml:space="preserve">cos </w:t>
      </w:r>
      <w:r w:rsidR="00BC6E62">
        <w:t>(</w:t>
      </w:r>
      <w:r w:rsidRPr="00B21112">
        <w:t>θ</w:t>
      </w:r>
      <w:r w:rsidR="00BC6E62">
        <w:t>)</w:t>
      </w:r>
      <w:r w:rsidRPr="00B21112">
        <w:t xml:space="preserve"> =</w:t>
      </w:r>
      <w:r w:rsidR="00E07134" w:rsidRPr="00E07134">
        <w:rPr>
          <w:position w:val="-24"/>
        </w:rPr>
        <w:object w:dxaOrig="300" w:dyaOrig="620" w14:anchorId="2D870B52">
          <v:shape id="_x0000_i1030" type="#_x0000_t75" style="width:15.1pt;height:31.1pt" o:ole="">
            <v:imagedata r:id="rId18" o:title=""/>
          </v:shape>
          <o:OLEObject Type="Embed" ProgID="Equation.DSMT4" ShapeID="_x0000_i1030" DrawAspect="Content" ObjectID="_1538210245" r:id="rId19"/>
        </w:object>
      </w:r>
      <w:r w:rsidRPr="00B21112">
        <w:t xml:space="preserve"> </w:t>
      </w:r>
    </w:p>
    <w:p w14:paraId="320186D2" w14:textId="10A01EB4" w:rsidR="00111B22" w:rsidRPr="00B21112" w:rsidRDefault="00111B22" w:rsidP="00111B22">
      <w:pPr>
        <w:pStyle w:val="Pquestiontextmainstem"/>
      </w:pPr>
      <w:r w:rsidRPr="00B21112">
        <w:t xml:space="preserve">cos </w:t>
      </w:r>
      <w:r w:rsidR="00BC6E62">
        <w:t>(</w:t>
      </w:r>
      <w:r w:rsidRPr="00B21112">
        <w:t>θ</w:t>
      </w:r>
      <w:r w:rsidR="00BC6E62">
        <w:t>)</w:t>
      </w:r>
      <w:r w:rsidRPr="00B21112">
        <w:t xml:space="preserve"> =</w:t>
      </w:r>
      <w:r w:rsidR="00E07134" w:rsidRPr="00E07134">
        <w:rPr>
          <w:position w:val="-24"/>
        </w:rPr>
        <w:object w:dxaOrig="300" w:dyaOrig="620" w14:anchorId="30CA26D3">
          <v:shape id="_x0000_i1031" type="#_x0000_t75" style="width:15.1pt;height:31.1pt" o:ole="">
            <v:imagedata r:id="rId20" o:title=""/>
          </v:shape>
          <o:OLEObject Type="Embed" ProgID="Equation.DSMT4" ShapeID="_x0000_i1031" DrawAspect="Content" ObjectID="_1538210246" r:id="rId21"/>
        </w:object>
      </w:r>
      <w:r w:rsidRPr="00B21112">
        <w:t xml:space="preserve"> </w:t>
      </w:r>
    </w:p>
    <w:p w14:paraId="7F9DFAF4" w14:textId="77777777" w:rsidR="00111B22" w:rsidRPr="00B21112" w:rsidRDefault="00111B22" w:rsidP="00111B22">
      <w:pPr>
        <w:pStyle w:val="Pquestiontextmainstem"/>
      </w:pPr>
      <w:r w:rsidRPr="00B21112">
        <w:t>θ = cos</w:t>
      </w:r>
      <w:r w:rsidRPr="00C01547">
        <w:rPr>
          <w:rStyle w:val="Csuperscript"/>
        </w:rPr>
        <w:t>-1</w:t>
      </w:r>
      <w:r w:rsidRPr="00B21112">
        <w:t xml:space="preserve"> </w:t>
      </w:r>
      <w:r w:rsidRPr="00B21112">
        <w:rPr>
          <w:position w:val="-28"/>
        </w:rPr>
        <w:object w:dxaOrig="540" w:dyaOrig="680" w14:anchorId="564044EB">
          <v:shape id="_x0000_i1032" type="#_x0000_t75" style="width:27.55pt;height:34.65pt" o:ole="">
            <v:imagedata r:id="rId22" o:title=""/>
          </v:shape>
          <o:OLEObject Type="Embed" ProgID="Equation.DSMT4" ShapeID="_x0000_i1032" DrawAspect="Content" ObjectID="_1538210247" r:id="rId23"/>
        </w:object>
      </w:r>
      <w:r w:rsidRPr="00B21112">
        <w:t xml:space="preserve"> </w:t>
      </w:r>
    </w:p>
    <w:p w14:paraId="6AB16C95" w14:textId="77777777" w:rsidR="00111B22" w:rsidRPr="00B21112" w:rsidRDefault="00111B22" w:rsidP="00111B22">
      <w:pPr>
        <w:pStyle w:val="Pquestiontextmainstem"/>
      </w:pPr>
      <w:r w:rsidRPr="00B21112">
        <w:t>θ = 68.676…</w:t>
      </w:r>
    </w:p>
    <w:p w14:paraId="339F7967" w14:textId="06D1138B" w:rsidR="00111B22" w:rsidRDefault="00111B22" w:rsidP="00111B22">
      <w:pPr>
        <w:pStyle w:val="Pquestiontextmainstem"/>
      </w:pPr>
      <w:r w:rsidRPr="00B21112">
        <w:t>θ = 69</w:t>
      </w:r>
      <w:r w:rsidR="007410D0" w:rsidRPr="007410D0">
        <w:rPr>
          <w:rStyle w:val="Csymbol"/>
        </w:rPr>
        <w:t></w:t>
      </w:r>
      <w:r w:rsidRPr="00B21112">
        <w:t xml:space="preserve"> (to the nearest degree)</w:t>
      </w:r>
    </w:p>
    <w:p w14:paraId="08014621" w14:textId="741C8E34" w:rsidR="00111B22" w:rsidRDefault="00111B22" w:rsidP="00111B22">
      <w:pPr>
        <w:pStyle w:val="Pquestionheadingmc"/>
      </w:pPr>
      <w:r w:rsidRPr="00B21112">
        <w:t>Question 8</w:t>
      </w:r>
      <w:r>
        <w:tab/>
      </w:r>
      <w:r w:rsidR="000D149C">
        <w:t>[6.</w:t>
      </w:r>
      <w:r w:rsidRPr="00B21112">
        <w:t>5</w:t>
      </w:r>
      <w:r>
        <w:t>]</w:t>
      </w:r>
    </w:p>
    <w:p w14:paraId="1F254FFF" w14:textId="77777777" w:rsidR="00111B22" w:rsidRDefault="00111B22" w:rsidP="00111B22">
      <w:pPr>
        <w:pStyle w:val="Pquestionheadingmc1stafterhead"/>
      </w:pPr>
      <w:r>
        <w:t>B</w:t>
      </w:r>
    </w:p>
    <w:p w14:paraId="757ABE9A" w14:textId="77777777" w:rsidR="00111B22" w:rsidRPr="00B21112" w:rsidRDefault="00111B22" w:rsidP="00111B22">
      <w:pPr>
        <w:pStyle w:val="Pquestiontextmainstem"/>
      </w:pPr>
      <w:r w:rsidRPr="00B21112">
        <w:t>Compass bearings start from north or south only.</w:t>
      </w:r>
    </w:p>
    <w:p w14:paraId="00EF1967" w14:textId="77777777" w:rsidR="00111B22" w:rsidRPr="00B21112" w:rsidRDefault="00111B22" w:rsidP="00111B22">
      <w:pPr>
        <w:pStyle w:val="Pquestiontextmainstem"/>
      </w:pPr>
      <w:r w:rsidRPr="00B21112">
        <w:t>This one starts from south.</w:t>
      </w:r>
    </w:p>
    <w:p w14:paraId="6FAE36D8" w14:textId="77777777" w:rsidR="00111B22" w:rsidRPr="00B21112" w:rsidRDefault="00111B22" w:rsidP="00111B22">
      <w:pPr>
        <w:pStyle w:val="Pquestiontextmainstem"/>
      </w:pPr>
      <w:r w:rsidRPr="00B21112">
        <w:t>Calculate the angle between south and the bearing.</w:t>
      </w:r>
    </w:p>
    <w:p w14:paraId="097ADFAE" w14:textId="12A19E62" w:rsidR="00111B22" w:rsidRPr="00B21112" w:rsidRDefault="00111B22" w:rsidP="00111B22">
      <w:pPr>
        <w:pStyle w:val="Pquestiontextmainstem"/>
      </w:pPr>
      <w:r w:rsidRPr="00B21112">
        <w:t>90</w:t>
      </w:r>
      <w:r w:rsidR="007410D0" w:rsidRPr="007410D0">
        <w:rPr>
          <w:rStyle w:val="Csymbol"/>
        </w:rPr>
        <w:t></w:t>
      </w:r>
      <w:r w:rsidRPr="00B21112">
        <w:t xml:space="preserve"> – 25</w:t>
      </w:r>
      <w:r w:rsidR="007410D0" w:rsidRPr="007410D0">
        <w:rPr>
          <w:rStyle w:val="Csymbol"/>
        </w:rPr>
        <w:t></w:t>
      </w:r>
      <w:r w:rsidRPr="00B21112">
        <w:t xml:space="preserve"> = 65</w:t>
      </w:r>
      <w:r w:rsidR="007410D0" w:rsidRPr="007410D0">
        <w:rPr>
          <w:rStyle w:val="Csymbol"/>
        </w:rPr>
        <w:t></w:t>
      </w:r>
    </w:p>
    <w:p w14:paraId="49E3C1BE" w14:textId="5A81C774" w:rsidR="00111B22" w:rsidRDefault="00111B22" w:rsidP="00111B22">
      <w:pPr>
        <w:pStyle w:val="Pquestiontextmainstem"/>
      </w:pPr>
      <w:r w:rsidRPr="00B21112">
        <w:t>As a compass bearing this is S65</w:t>
      </w:r>
      <w:r w:rsidR="007410D0" w:rsidRPr="007410D0">
        <w:rPr>
          <w:rStyle w:val="Csymbol"/>
        </w:rPr>
        <w:t></w:t>
      </w:r>
      <w:r w:rsidRPr="00B21112">
        <w:t>E.</w:t>
      </w:r>
    </w:p>
    <w:p w14:paraId="418C8451" w14:textId="77777777" w:rsidR="00111B22" w:rsidRDefault="00111B22" w:rsidP="00111B22">
      <w:pPr>
        <w:pStyle w:val="Psectionresults"/>
      </w:pPr>
      <w:r w:rsidRPr="00F16CD2">
        <w:t xml:space="preserve">Multiple-choice total marks:  </w:t>
      </w:r>
      <w:r>
        <w:t>8</w:t>
      </w:r>
    </w:p>
    <w:p w14:paraId="46BCFFA7" w14:textId="77777777" w:rsidR="00111B22" w:rsidRDefault="00111B22" w:rsidP="00111B22">
      <w:pPr>
        <w:pStyle w:val="Psectionheading"/>
      </w:pPr>
      <w:r w:rsidRPr="00B21112">
        <w:lastRenderedPageBreak/>
        <w:t>Short answer section</w:t>
      </w:r>
    </w:p>
    <w:p w14:paraId="5BA8768B" w14:textId="3D84BF48" w:rsidR="00111B22" w:rsidRDefault="003D735A" w:rsidP="00111B22">
      <w:pPr>
        <w:pStyle w:val="Pquestionheadingsx1stafterhead"/>
      </w:pPr>
      <w:r>
        <w:t>Question 9</w:t>
      </w:r>
      <w:r w:rsidR="00111B22">
        <w:tab/>
      </w:r>
      <w:r w:rsidR="00111B22" w:rsidRPr="008B1896">
        <w:rPr>
          <w:rStyle w:val="Cmarkslabel"/>
        </w:rPr>
        <w:t>4 marks</w:t>
      </w:r>
      <w:r w:rsidR="00111B22">
        <w:tab/>
      </w:r>
      <w:r w:rsidR="000D149C">
        <w:t>[6.</w:t>
      </w:r>
      <w:r w:rsidR="00111B22" w:rsidRPr="00B21112">
        <w:t>2</w:t>
      </w:r>
      <w:r w:rsidR="00127148">
        <w:t>, 6.</w:t>
      </w:r>
      <w:r w:rsidR="00111B22" w:rsidRPr="00B21112">
        <w:t>3]</w:t>
      </w:r>
    </w:p>
    <w:p w14:paraId="38C03960" w14:textId="77777777" w:rsidR="00111B22" w:rsidRPr="00B21112" w:rsidRDefault="00111B22" w:rsidP="00111B22">
      <w:pPr>
        <w:pStyle w:val="Pquestiontextpartsa"/>
      </w:pPr>
      <w:r w:rsidRPr="00C01547">
        <w:rPr>
          <w:rStyle w:val="Cquestionpartlabelbold"/>
        </w:rPr>
        <w:t>(a)</w:t>
      </w:r>
      <w:r w:rsidRPr="00B21112">
        <w:tab/>
      </w:r>
      <w:r w:rsidRPr="00B21112">
        <w:object w:dxaOrig="1260" w:dyaOrig="320" w14:anchorId="7AA0C428">
          <v:shape id="_x0000_i1033" type="#_x0000_t75" style="width:64pt;height:16pt" o:ole="">
            <v:imagedata r:id="rId24" o:title=""/>
          </v:shape>
          <o:OLEObject Type="Embed" ProgID="Equation.DSMT4" ShapeID="_x0000_i1033" DrawAspect="Content" ObjectID="_1538210248" r:id="rId25"/>
        </w:object>
      </w:r>
      <w:r w:rsidRPr="00B21112">
        <w:t xml:space="preserve"> </w:t>
      </w:r>
      <w:r>
        <w:br/>
      </w:r>
      <w:r w:rsidRPr="00B21112">
        <w:object w:dxaOrig="1260" w:dyaOrig="1760" w14:anchorId="04923C1B">
          <v:shape id="_x0000_i1034" type="#_x0000_t75" style="width:64pt;height:88pt" o:ole="">
            <v:imagedata r:id="rId26" o:title=""/>
          </v:shape>
          <o:OLEObject Type="Embed" ProgID="Equation.DSMT4" ShapeID="_x0000_i1034" DrawAspect="Content" ObjectID="_1538210249" r:id="rId27"/>
        </w:object>
      </w:r>
    </w:p>
    <w:p w14:paraId="4165DE28" w14:textId="62F7120A" w:rsidR="00111B22" w:rsidRDefault="00111B22" w:rsidP="00111B22">
      <w:pPr>
        <w:pStyle w:val="Pquestiontextpartsa"/>
      </w:pPr>
      <w:r w:rsidRPr="00C01547">
        <w:rPr>
          <w:rStyle w:val="Cquestionpartlabelbold"/>
        </w:rPr>
        <w:t>(b)</w:t>
      </w:r>
      <w:r w:rsidRPr="00B21112">
        <w:tab/>
      </w:r>
      <w:r w:rsidRPr="00B21112">
        <w:sym w:font="Symbol" w:char="F071"/>
      </w:r>
      <w:r w:rsidRPr="00B21112">
        <w:t xml:space="preserve"> = sin</w:t>
      </w:r>
      <w:r w:rsidRPr="001B0501">
        <w:rPr>
          <w:rStyle w:val="Csuperscript"/>
        </w:rPr>
        <w:t>-1</w:t>
      </w:r>
      <w:r w:rsidRPr="00B21112">
        <w:t xml:space="preserve"> </w:t>
      </w:r>
      <w:r w:rsidR="00BC6E62" w:rsidRPr="00BC6E62">
        <w:rPr>
          <w:position w:val="-28"/>
        </w:rPr>
        <w:object w:dxaOrig="560" w:dyaOrig="680" w14:anchorId="791877CD">
          <v:shape id="_x0000_i1035" type="#_x0000_t75" style="width:28.45pt;height:34.65pt" o:ole="">
            <v:imagedata r:id="rId28" o:title=""/>
          </v:shape>
          <o:OLEObject Type="Embed" ProgID="Equation.DSMT4" ShapeID="_x0000_i1035" DrawAspect="Content" ObjectID="_1538210250" r:id="rId29"/>
        </w:object>
      </w:r>
      <w:r>
        <w:br/>
      </w:r>
      <w:r w:rsidRPr="00B21112">
        <w:sym w:font="Symbol" w:char="F071"/>
      </w:r>
      <w:r w:rsidRPr="00B21112">
        <w:t xml:space="preserve"> = 25.9444</w:t>
      </w:r>
      <w:r w:rsidR="007410D0" w:rsidRPr="007410D0">
        <w:rPr>
          <w:rStyle w:val="Csymbol"/>
        </w:rPr>
        <w:t></w:t>
      </w:r>
      <w:r>
        <w:br/>
      </w:r>
      <w:r w:rsidRPr="00B21112">
        <w:sym w:font="Symbol" w:char="F071"/>
      </w:r>
      <w:r w:rsidRPr="00B21112">
        <w:t xml:space="preserve"> = 26</w:t>
      </w:r>
      <w:r w:rsidR="007410D0" w:rsidRPr="007410D0">
        <w:rPr>
          <w:rStyle w:val="Csymbol"/>
        </w:rPr>
        <w:t></w:t>
      </w:r>
      <w:r w:rsidRPr="00B21112">
        <w:t xml:space="preserve"> (to the nearest degree)</w:t>
      </w:r>
    </w:p>
    <w:p w14:paraId="7C088CE7" w14:textId="43A59CE7" w:rsidR="00111B22" w:rsidRDefault="003D735A" w:rsidP="00111B22">
      <w:pPr>
        <w:pStyle w:val="Pquestionheadingsx"/>
      </w:pPr>
      <w:r>
        <w:t>Question 10</w:t>
      </w:r>
      <w:r w:rsidR="00111B22">
        <w:tab/>
      </w:r>
      <w:r w:rsidR="00111B22" w:rsidRPr="008B1896">
        <w:rPr>
          <w:rStyle w:val="Cmarkslabel"/>
        </w:rPr>
        <w:t>4 marks</w:t>
      </w:r>
      <w:r w:rsidR="00111B22">
        <w:tab/>
      </w:r>
      <w:r w:rsidR="000D149C">
        <w:t>[6.</w:t>
      </w:r>
      <w:r w:rsidR="00111B22" w:rsidRPr="00B21112">
        <w:t>2</w:t>
      </w:r>
      <w:r w:rsidR="00127148">
        <w:t>, 6.</w:t>
      </w:r>
      <w:r w:rsidR="00111B22" w:rsidRPr="00B21112">
        <w:t>3]</w:t>
      </w:r>
    </w:p>
    <w:p w14:paraId="765B8ADC" w14:textId="1CBA5759" w:rsidR="00111B22" w:rsidRDefault="00111B22" w:rsidP="00111B22">
      <w:pPr>
        <w:pStyle w:val="Pquestiontextpartsa"/>
      </w:pPr>
      <w:r w:rsidRPr="00C01547">
        <w:rPr>
          <w:rStyle w:val="Cquestionpartlabelbold"/>
        </w:rPr>
        <w:t>(a)</w:t>
      </w:r>
      <w:r w:rsidRPr="00C01547">
        <w:rPr>
          <w:rStyle w:val="Cquestionpartlabelbold"/>
        </w:rPr>
        <w:tab/>
      </w:r>
      <w:r w:rsidRPr="00B21112">
        <w:t xml:space="preserve">sin </w:t>
      </w:r>
      <w:r w:rsidR="00B17BE2">
        <w:t>(</w:t>
      </w:r>
      <w:r w:rsidRPr="00B21112">
        <w:t>55.8</w:t>
      </w:r>
      <w:r w:rsidR="007410D0" w:rsidRPr="007410D0">
        <w:rPr>
          <w:rStyle w:val="Csymbol"/>
        </w:rPr>
        <w:t></w:t>
      </w:r>
      <w:r w:rsidR="00B17BE2" w:rsidRPr="00B17BE2">
        <w:t>)</w:t>
      </w:r>
      <w:r w:rsidRPr="00B21112">
        <w:t xml:space="preserve"> =</w:t>
      </w:r>
      <w:r w:rsidR="00BC6E62" w:rsidRPr="00BC6E62">
        <w:rPr>
          <w:position w:val="-28"/>
        </w:rPr>
        <w:object w:dxaOrig="580" w:dyaOrig="680" w14:anchorId="3AB8E2D1">
          <v:shape id="_x0000_i1036" type="#_x0000_t75" style="width:29.35pt;height:34.65pt" o:ole="">
            <v:imagedata r:id="rId30" o:title=""/>
          </v:shape>
          <o:OLEObject Type="Embed" ProgID="Equation.DSMT4" ShapeID="_x0000_i1036" DrawAspect="Content" ObjectID="_1538210251" r:id="rId31"/>
        </w:object>
      </w:r>
      <w:r>
        <w:br/>
      </w:r>
      <w:r w:rsidRPr="001B0501">
        <w:rPr>
          <w:rStyle w:val="Cmathsexpressions"/>
        </w:rPr>
        <w:t xml:space="preserve">x </w:t>
      </w:r>
      <w:r w:rsidRPr="00B21112">
        <w:t xml:space="preserve">= 32 × sin </w:t>
      </w:r>
      <w:r w:rsidR="00BC6E62">
        <w:t>(</w:t>
      </w:r>
      <w:r w:rsidRPr="00B21112">
        <w:t>55.8</w:t>
      </w:r>
      <w:r w:rsidR="007410D0" w:rsidRPr="007410D0">
        <w:rPr>
          <w:rStyle w:val="Csymbol"/>
        </w:rPr>
        <w:t></w:t>
      </w:r>
      <w:r w:rsidR="00BC6E62">
        <w:t>)</w:t>
      </w:r>
      <w:r>
        <w:br/>
      </w:r>
      <w:r w:rsidRPr="001B0501">
        <w:rPr>
          <w:rStyle w:val="Cmathsexpressions"/>
        </w:rPr>
        <w:t>x</w:t>
      </w:r>
      <w:r w:rsidRPr="00B21112">
        <w:t xml:space="preserve"> = 26.466…</w:t>
      </w:r>
      <w:r>
        <w:br/>
      </w:r>
      <w:r w:rsidRPr="001B0501">
        <w:rPr>
          <w:rStyle w:val="Cmathsexpressions"/>
        </w:rPr>
        <w:t>x</w:t>
      </w:r>
      <w:r w:rsidRPr="00B21112">
        <w:t xml:space="preserve"> = 26.5 m (1 d.p.)</w:t>
      </w:r>
    </w:p>
    <w:p w14:paraId="30EB1721" w14:textId="34C97285" w:rsidR="00111B22" w:rsidRDefault="00111B22" w:rsidP="00111B22">
      <w:pPr>
        <w:pStyle w:val="Pquestiontextpartsa"/>
      </w:pPr>
      <w:r w:rsidRPr="00C01547">
        <w:rPr>
          <w:rStyle w:val="Cquestionpartlabelbold"/>
        </w:rPr>
        <w:t>(b)</w:t>
      </w:r>
      <w:r w:rsidRPr="00C01547">
        <w:rPr>
          <w:rStyle w:val="Cquestionpartlabelbold"/>
        </w:rPr>
        <w:tab/>
      </w:r>
      <w:r w:rsidRPr="00B21112">
        <w:t xml:space="preserve">tan </w:t>
      </w:r>
      <w:r w:rsidR="00BC6E62">
        <w:t>(</w:t>
      </w:r>
      <w:r w:rsidRPr="00B21112">
        <w:t>θ</w:t>
      </w:r>
      <w:r w:rsidR="00BC6E62">
        <w:t>)</w:t>
      </w:r>
      <w:r w:rsidRPr="00B21112">
        <w:t xml:space="preserve"> = </w:t>
      </w:r>
      <w:r w:rsidRPr="00B21112">
        <w:rPr>
          <w:position w:val="-24"/>
        </w:rPr>
        <w:object w:dxaOrig="520" w:dyaOrig="620" w14:anchorId="61E242C4">
          <v:shape id="_x0000_i1037" type="#_x0000_t75" style="width:26.65pt;height:31.1pt" o:ole="">
            <v:imagedata r:id="rId32" o:title=""/>
          </v:shape>
          <o:OLEObject Type="Embed" ProgID="Equation.DSMT4" ShapeID="_x0000_i1037" DrawAspect="Content" ObjectID="_1538210252" r:id="rId33"/>
        </w:object>
      </w:r>
      <w:r w:rsidRPr="00B21112">
        <w:t xml:space="preserve"> </w:t>
      </w:r>
      <w:r>
        <w:br/>
      </w:r>
      <w:r w:rsidRPr="00B21112">
        <w:t>θ = tan</w:t>
      </w:r>
      <w:r w:rsidRPr="001B0501">
        <w:rPr>
          <w:rStyle w:val="Csuperscript"/>
        </w:rPr>
        <w:t>-1</w:t>
      </w:r>
      <w:r w:rsidRPr="00B21112">
        <w:rPr>
          <w:position w:val="-28"/>
        </w:rPr>
        <w:object w:dxaOrig="760" w:dyaOrig="680" w14:anchorId="4028470C">
          <v:shape id="_x0000_i1038" type="#_x0000_t75" style="width:37.35pt;height:34.65pt" o:ole="">
            <v:imagedata r:id="rId34" o:title=""/>
          </v:shape>
          <o:OLEObject Type="Embed" ProgID="Equation.DSMT4" ShapeID="_x0000_i1038" DrawAspect="Content" ObjectID="_1538210253" r:id="rId35"/>
        </w:object>
      </w:r>
      <w:r w:rsidRPr="00B21112">
        <w:t xml:space="preserve"> </w:t>
      </w:r>
      <w:r>
        <w:br/>
      </w:r>
      <w:r w:rsidRPr="00B21112">
        <w:t>θ = 29.511…</w:t>
      </w:r>
      <w:r>
        <w:br/>
      </w:r>
      <w:r w:rsidRPr="00B21112">
        <w:sym w:font="Symbol" w:char="F071"/>
      </w:r>
      <w:r w:rsidRPr="00B21112">
        <w:t xml:space="preserve"> = 29.5</w:t>
      </w:r>
      <w:r w:rsidR="007410D0" w:rsidRPr="007410D0">
        <w:rPr>
          <w:rStyle w:val="Csymbol"/>
        </w:rPr>
        <w:t></w:t>
      </w:r>
      <w:r w:rsidRPr="00B21112">
        <w:t xml:space="preserve"> (1 d.p.)</w:t>
      </w:r>
    </w:p>
    <w:p w14:paraId="45E3148B" w14:textId="779EF348" w:rsidR="00111B22" w:rsidRDefault="003D735A" w:rsidP="00111B22">
      <w:pPr>
        <w:pStyle w:val="Pquestionheadingsx"/>
      </w:pPr>
      <w:r>
        <w:t>Question 11</w:t>
      </w:r>
      <w:r w:rsidR="00111B22">
        <w:tab/>
      </w:r>
      <w:r w:rsidR="00111B22" w:rsidRPr="008B1896">
        <w:rPr>
          <w:rStyle w:val="Cmarkslabel"/>
        </w:rPr>
        <w:t>2 marks</w:t>
      </w:r>
      <w:r w:rsidR="00111B22">
        <w:tab/>
      </w:r>
      <w:r w:rsidR="000D149C">
        <w:t>[6.</w:t>
      </w:r>
      <w:r w:rsidR="00111B22" w:rsidRPr="00B21112">
        <w:t>4]</w:t>
      </w:r>
    </w:p>
    <w:p w14:paraId="5AEDCD21" w14:textId="77777777" w:rsidR="00111B22" w:rsidRPr="00B21112" w:rsidRDefault="00111B22" w:rsidP="00111B22">
      <w:pPr>
        <w:pStyle w:val="Pquestiontextmainstem"/>
      </w:pPr>
      <w:r w:rsidRPr="00B21112">
        <w:t>Identify the trig ratio for which you have the required information.</w:t>
      </w:r>
    </w:p>
    <w:p w14:paraId="6FE36173" w14:textId="08D86A0F" w:rsidR="00111B22" w:rsidRPr="00B21112" w:rsidRDefault="00111B22" w:rsidP="00111B22">
      <w:pPr>
        <w:pStyle w:val="Pquestiontextmainstem"/>
      </w:pPr>
      <w:r w:rsidRPr="00B21112">
        <w:t>From the angle of 48</w:t>
      </w:r>
      <w:r w:rsidR="007410D0" w:rsidRPr="007410D0">
        <w:rPr>
          <w:rStyle w:val="Csymbol"/>
        </w:rPr>
        <w:t></w:t>
      </w:r>
      <w:r w:rsidRPr="00B21112">
        <w:t xml:space="preserve">, you have the opposite side at 105 cm and the hypotenuse is labelled </w:t>
      </w:r>
      <w:r w:rsidRPr="00C01547">
        <w:rPr>
          <w:rStyle w:val="Cmathsexpressions"/>
        </w:rPr>
        <w:t>x</w:t>
      </w:r>
      <w:r w:rsidRPr="00B21112">
        <w:t>. The correct ratio is sine.</w:t>
      </w:r>
    </w:p>
    <w:p w14:paraId="011E594A" w14:textId="74308B5B" w:rsidR="00111B22" w:rsidRPr="00B21112" w:rsidRDefault="00111B22" w:rsidP="00111B22">
      <w:pPr>
        <w:pStyle w:val="Pquestiontextmainstem"/>
      </w:pPr>
      <w:r w:rsidRPr="00B21112">
        <w:t xml:space="preserve">sin </w:t>
      </w:r>
      <w:r w:rsidR="00BC6E62">
        <w:t>(</w:t>
      </w:r>
      <w:r w:rsidRPr="00B21112">
        <w:t>48</w:t>
      </w:r>
      <w:r w:rsidR="007410D0" w:rsidRPr="007410D0">
        <w:rPr>
          <w:rStyle w:val="Csymbol"/>
        </w:rPr>
        <w:t></w:t>
      </w:r>
      <w:r w:rsidR="00BC6E62">
        <w:t>)</w:t>
      </w:r>
      <w:r w:rsidRPr="00B21112">
        <w:t xml:space="preserve"> = </w:t>
      </w:r>
      <w:r w:rsidRPr="00B21112">
        <w:rPr>
          <w:position w:val="-24"/>
        </w:rPr>
        <w:object w:dxaOrig="440" w:dyaOrig="620" w14:anchorId="643A7C23">
          <v:shape id="_x0000_i1039" type="#_x0000_t75" style="width:22.2pt;height:31.1pt" o:ole="">
            <v:imagedata r:id="rId36" o:title=""/>
          </v:shape>
          <o:OLEObject Type="Embed" ProgID="Equation.DSMT4" ShapeID="_x0000_i1039" DrawAspect="Content" ObjectID="_1538210254" r:id="rId37"/>
        </w:object>
      </w:r>
      <w:r w:rsidRPr="00B21112">
        <w:t xml:space="preserve"> </w:t>
      </w:r>
    </w:p>
    <w:p w14:paraId="04541D90" w14:textId="77777777" w:rsidR="00111B22" w:rsidRPr="00B21112" w:rsidRDefault="00111B22" w:rsidP="00111B22">
      <w:pPr>
        <w:pStyle w:val="Pquestiontextmainstem"/>
      </w:pPr>
      <w:r w:rsidRPr="00C01547">
        <w:rPr>
          <w:rStyle w:val="Cmathsexpressions"/>
        </w:rPr>
        <w:t>x</w:t>
      </w:r>
      <w:r w:rsidRPr="00B21112">
        <w:t xml:space="preserve"> = </w:t>
      </w:r>
      <w:r w:rsidR="00BC6E62" w:rsidRPr="00BC6E62">
        <w:rPr>
          <w:position w:val="-36"/>
        </w:rPr>
        <w:object w:dxaOrig="920" w:dyaOrig="740" w14:anchorId="32B93052">
          <v:shape id="_x0000_i1040" type="#_x0000_t75" style="width:47.1pt;height:37.35pt" o:ole="">
            <v:imagedata r:id="rId38" o:title=""/>
          </v:shape>
          <o:OLEObject Type="Embed" ProgID="Equation.DSMT4" ShapeID="_x0000_i1040" DrawAspect="Content" ObjectID="_1538210255" r:id="rId39"/>
        </w:object>
      </w:r>
      <w:r w:rsidRPr="00B21112">
        <w:t xml:space="preserve"> </w:t>
      </w:r>
    </w:p>
    <w:p w14:paraId="29FEE133" w14:textId="77777777" w:rsidR="00111B22" w:rsidRPr="00B21112" w:rsidRDefault="00111B22" w:rsidP="00111B22">
      <w:pPr>
        <w:pStyle w:val="Pquestiontextmainstem"/>
      </w:pPr>
      <w:r w:rsidRPr="00C01547">
        <w:rPr>
          <w:rStyle w:val="Cmathsexpressions"/>
        </w:rPr>
        <w:t>x</w:t>
      </w:r>
      <w:r w:rsidRPr="00B21112">
        <w:t xml:space="preserve"> = 141.291…</w:t>
      </w:r>
    </w:p>
    <w:p w14:paraId="3212363B" w14:textId="77777777" w:rsidR="00111B22" w:rsidRPr="00B21112" w:rsidRDefault="00111B22" w:rsidP="00111B22">
      <w:pPr>
        <w:pStyle w:val="Pquestiontextmainstem"/>
      </w:pPr>
      <w:r w:rsidRPr="00C01547">
        <w:rPr>
          <w:rStyle w:val="Cmathsexpressions"/>
        </w:rPr>
        <w:t>x</w:t>
      </w:r>
      <w:r w:rsidRPr="00B21112">
        <w:t xml:space="preserve"> = 141 cm</w:t>
      </w:r>
    </w:p>
    <w:p w14:paraId="7FB741AB" w14:textId="0E0B5B72" w:rsidR="00111B22" w:rsidRDefault="003D735A" w:rsidP="00111B22">
      <w:pPr>
        <w:pStyle w:val="Pquestionheadingsx"/>
      </w:pPr>
      <w:r>
        <w:t>Question 12</w:t>
      </w:r>
      <w:r w:rsidR="00111B22">
        <w:tab/>
      </w:r>
      <w:r w:rsidR="00111B22" w:rsidRPr="008B1896">
        <w:rPr>
          <w:rStyle w:val="Cmarkslabel"/>
        </w:rPr>
        <w:t>2 marks</w:t>
      </w:r>
      <w:r w:rsidR="00111B22">
        <w:rPr>
          <w:rStyle w:val="Cmarkslabel"/>
        </w:rPr>
        <w:tab/>
      </w:r>
      <w:r w:rsidR="000D149C">
        <w:t>[6.</w:t>
      </w:r>
      <w:r w:rsidR="00111B22" w:rsidRPr="008B1896">
        <w:t>4]</w:t>
      </w:r>
    </w:p>
    <w:p w14:paraId="533BAD1A" w14:textId="2B67D078" w:rsidR="00111B22" w:rsidRPr="00B21112" w:rsidRDefault="00111B22" w:rsidP="00111B22">
      <w:pPr>
        <w:pStyle w:val="Pquestiontextmainstem"/>
      </w:pPr>
      <w:r w:rsidRPr="00B21112">
        <w:t xml:space="preserve">Identify the trig ratio for which you have the required </w:t>
      </w:r>
      <w:r>
        <w:t xml:space="preserve">information. From the angle of </w:t>
      </w:r>
      <w:r w:rsidRPr="00B21112">
        <w:t>3</w:t>
      </w:r>
      <w:r>
        <w:t>4</w:t>
      </w:r>
      <w:r w:rsidR="007410D0" w:rsidRPr="007410D0">
        <w:rPr>
          <w:rStyle w:val="Csymbol"/>
        </w:rPr>
        <w:t></w:t>
      </w:r>
      <w:r w:rsidRPr="00B21112">
        <w:t>, remember that this is the same as the angle at bottom left of the triangle.</w:t>
      </w:r>
    </w:p>
    <w:p w14:paraId="0B947116" w14:textId="0C99E851" w:rsidR="00492B94" w:rsidRDefault="00B71BB7" w:rsidP="00111B22">
      <w:pPr>
        <w:pStyle w:val="PNotetodesigner"/>
      </w:pPr>
      <w:r>
        <w:rPr>
          <w:noProof/>
          <w:lang w:eastAsia="en-AU"/>
        </w:rPr>
        <w:lastRenderedPageBreak/>
        <w:drawing>
          <wp:inline distT="0" distB="0" distL="0" distR="0" wp14:anchorId="186B8652" wp14:editId="268D0F8A">
            <wp:extent cx="1749552" cy="524256"/>
            <wp:effectExtent l="0" t="0" r="317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BT_13.jpg"/>
                    <pic:cNvPicPr/>
                  </pic:nvPicPr>
                  <pic:blipFill>
                    <a:blip r:embed="rId40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9552" cy="524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5FEA1" w14:textId="77777777" w:rsidR="00111B22" w:rsidRPr="00B21112" w:rsidRDefault="00111B22" w:rsidP="00111B22">
      <w:pPr>
        <w:pStyle w:val="Pquestiontextmainstem"/>
      </w:pPr>
      <w:r w:rsidRPr="00B21112">
        <w:t xml:space="preserve">You have the opposite side at 18 m and the adjacent side is labelled </w:t>
      </w:r>
      <w:r w:rsidRPr="00C01547">
        <w:rPr>
          <w:rStyle w:val="Cmathsexpressions"/>
        </w:rPr>
        <w:t>x</w:t>
      </w:r>
      <w:r w:rsidRPr="00B21112">
        <w:t>. The correct ratio is tan.</w:t>
      </w:r>
    </w:p>
    <w:p w14:paraId="7C464618" w14:textId="5545677C" w:rsidR="00111B22" w:rsidRPr="00B21112" w:rsidRDefault="00111B22" w:rsidP="00111B22">
      <w:pPr>
        <w:pStyle w:val="Pquestiontextmainstem"/>
      </w:pPr>
      <w:r w:rsidRPr="00B21112">
        <w:t xml:space="preserve">tan </w:t>
      </w:r>
      <w:r w:rsidR="00BC6E62">
        <w:t>(</w:t>
      </w:r>
      <w:r w:rsidRPr="00B21112">
        <w:t>34</w:t>
      </w:r>
      <w:r w:rsidR="007410D0" w:rsidRPr="007410D0">
        <w:rPr>
          <w:rStyle w:val="Csymbol"/>
        </w:rPr>
        <w:t></w:t>
      </w:r>
      <w:r w:rsidR="00BC6E62">
        <w:t>)</w:t>
      </w:r>
      <w:r w:rsidRPr="00B21112">
        <w:t xml:space="preserve"> = </w:t>
      </w:r>
      <w:r w:rsidR="00B71BB7" w:rsidRPr="00B71BB7">
        <w:rPr>
          <w:position w:val="-24"/>
        </w:rPr>
        <w:object w:dxaOrig="320" w:dyaOrig="620" w14:anchorId="057F78F5">
          <v:shape id="_x0000_i1041" type="#_x0000_t75" style="width:16pt;height:31.1pt" o:ole="">
            <v:imagedata r:id="rId42" o:title=""/>
          </v:shape>
          <o:OLEObject Type="Embed" ProgID="Equation.DSMT4" ShapeID="_x0000_i1041" DrawAspect="Content" ObjectID="_1538210256" r:id="rId43"/>
        </w:object>
      </w:r>
      <w:r w:rsidRPr="00B21112">
        <w:t xml:space="preserve"> </w:t>
      </w:r>
    </w:p>
    <w:p w14:paraId="2EFBFE3B" w14:textId="77777777" w:rsidR="00111B22" w:rsidRPr="00B21112" w:rsidRDefault="00111B22" w:rsidP="00111B22">
      <w:pPr>
        <w:pStyle w:val="Pquestiontextmainstem"/>
      </w:pPr>
      <w:r w:rsidRPr="00C01547">
        <w:rPr>
          <w:rStyle w:val="Cmathsexpressions"/>
        </w:rPr>
        <w:t>x</w:t>
      </w:r>
      <w:r w:rsidRPr="00B21112">
        <w:t xml:space="preserve"> = </w:t>
      </w:r>
      <w:r w:rsidR="00BC6E62" w:rsidRPr="00BC6E62">
        <w:rPr>
          <w:position w:val="-36"/>
        </w:rPr>
        <w:object w:dxaOrig="940" w:dyaOrig="740" w14:anchorId="06500734">
          <v:shape id="_x0000_i1042" type="#_x0000_t75" style="width:47.1pt;height:37.35pt" o:ole="">
            <v:imagedata r:id="rId44" o:title=""/>
          </v:shape>
          <o:OLEObject Type="Embed" ProgID="Equation.DSMT4" ShapeID="_x0000_i1042" DrawAspect="Content" ObjectID="_1538210257" r:id="rId45"/>
        </w:object>
      </w:r>
      <w:r w:rsidRPr="00B21112">
        <w:t xml:space="preserve"> </w:t>
      </w:r>
    </w:p>
    <w:p w14:paraId="1454EC7C" w14:textId="77777777" w:rsidR="00111B22" w:rsidRPr="00B21112" w:rsidRDefault="00111B22" w:rsidP="00111B22">
      <w:pPr>
        <w:pStyle w:val="Pquestiontextmainstem"/>
      </w:pPr>
      <w:r w:rsidRPr="00C01547">
        <w:rPr>
          <w:rStyle w:val="Cmathsexpressions"/>
        </w:rPr>
        <w:t>x</w:t>
      </w:r>
      <w:r w:rsidRPr="00B21112">
        <w:t xml:space="preserve"> = 26.686…</w:t>
      </w:r>
    </w:p>
    <w:p w14:paraId="19011CBA" w14:textId="77777777" w:rsidR="00111B22" w:rsidRPr="00B21112" w:rsidRDefault="00111B22" w:rsidP="00111B22">
      <w:pPr>
        <w:pStyle w:val="Pquestiontextmainstem"/>
      </w:pPr>
      <w:r w:rsidRPr="00C01547">
        <w:rPr>
          <w:rStyle w:val="Cmathsexpressions"/>
        </w:rPr>
        <w:t>x</w:t>
      </w:r>
      <w:r w:rsidRPr="00B21112">
        <w:t xml:space="preserve"> = 26.7 m</w:t>
      </w:r>
    </w:p>
    <w:p w14:paraId="5AB7D094" w14:textId="47ABFEE4" w:rsidR="00111B22" w:rsidRDefault="003D735A" w:rsidP="00111B22">
      <w:pPr>
        <w:pStyle w:val="Pquestionheadingsx"/>
      </w:pPr>
      <w:r>
        <w:t>Question 13</w:t>
      </w:r>
      <w:r w:rsidR="00111B22">
        <w:tab/>
      </w:r>
      <w:r w:rsidR="00111B22" w:rsidRPr="008B1896">
        <w:rPr>
          <w:rStyle w:val="Cmarkslabel"/>
        </w:rPr>
        <w:t>2 marks</w:t>
      </w:r>
      <w:r w:rsidR="00111B22">
        <w:tab/>
      </w:r>
      <w:r w:rsidR="000D149C">
        <w:t>[6.</w:t>
      </w:r>
      <w:r w:rsidR="00111B22" w:rsidRPr="00B21112">
        <w:t>5]</w:t>
      </w:r>
    </w:p>
    <w:p w14:paraId="28E217AA" w14:textId="42C2FAAC" w:rsidR="00111B22" w:rsidRPr="00B21112" w:rsidRDefault="00111B22" w:rsidP="00111B22">
      <w:pPr>
        <w:pStyle w:val="Pquestiontextpartsa"/>
      </w:pPr>
      <w:r w:rsidRPr="00C01547">
        <w:rPr>
          <w:rStyle w:val="Cquestionpartlabelbold"/>
        </w:rPr>
        <w:t>(a)</w:t>
      </w:r>
      <w:r>
        <w:tab/>
      </w:r>
      <w:r w:rsidRPr="00B21112">
        <w:t>Subtract 12</w:t>
      </w:r>
      <w:r w:rsidR="007410D0" w:rsidRPr="007410D0">
        <w:rPr>
          <w:rStyle w:val="Csymbol"/>
        </w:rPr>
        <w:t></w:t>
      </w:r>
      <w:r w:rsidRPr="00B21112">
        <w:t xml:space="preserve"> from 90</w:t>
      </w:r>
      <w:r w:rsidR="007410D0" w:rsidRPr="007410D0">
        <w:rPr>
          <w:rStyle w:val="Csymbol"/>
        </w:rPr>
        <w:t></w:t>
      </w:r>
      <w:r w:rsidRPr="00B21112">
        <w:t xml:space="preserve"> to find the angle from south to the bearing.</w:t>
      </w:r>
      <w:r>
        <w:br/>
      </w:r>
      <w:r w:rsidRPr="00B21112">
        <w:t>90</w:t>
      </w:r>
      <w:r w:rsidR="007410D0" w:rsidRPr="007410D0">
        <w:rPr>
          <w:rStyle w:val="Csymbol"/>
        </w:rPr>
        <w:t></w:t>
      </w:r>
      <w:r w:rsidRPr="00B21112">
        <w:t xml:space="preserve"> − 12</w:t>
      </w:r>
      <w:r w:rsidR="007410D0" w:rsidRPr="007410D0">
        <w:rPr>
          <w:rStyle w:val="Csymbol"/>
        </w:rPr>
        <w:t></w:t>
      </w:r>
      <w:r w:rsidRPr="00B21112">
        <w:t xml:space="preserve"> = 78</w:t>
      </w:r>
      <w:r w:rsidR="007410D0" w:rsidRPr="007410D0">
        <w:rPr>
          <w:rStyle w:val="Csymbol"/>
        </w:rPr>
        <w:t></w:t>
      </w:r>
      <w:r>
        <w:br/>
      </w:r>
      <w:r w:rsidRPr="00B21112">
        <w:t>Use this to describe the bearing from north to west: S78</w:t>
      </w:r>
      <w:r w:rsidRPr="00B21112">
        <w:sym w:font="Symbol" w:char="F0B0"/>
      </w:r>
      <w:r w:rsidRPr="00B21112">
        <w:t>W</w:t>
      </w:r>
    </w:p>
    <w:p w14:paraId="04B2A4C9" w14:textId="6EE252E5" w:rsidR="00111B22" w:rsidRDefault="00111B22" w:rsidP="00111B22">
      <w:pPr>
        <w:pStyle w:val="Pquestiontextpartsa"/>
      </w:pPr>
      <w:r w:rsidRPr="00C01547">
        <w:rPr>
          <w:rStyle w:val="Cquestionpartlabelbold"/>
        </w:rPr>
        <w:t>(b)</w:t>
      </w:r>
      <w:r>
        <w:tab/>
      </w:r>
      <w:r w:rsidRPr="00B21112">
        <w:t xml:space="preserve">To write the true bearing, add all of the degrees to the bearing line. </w:t>
      </w:r>
      <w:r>
        <w:br/>
      </w:r>
      <w:r w:rsidRPr="00B21112">
        <w:t>180</w:t>
      </w:r>
      <w:r w:rsidR="007410D0" w:rsidRPr="007410D0">
        <w:rPr>
          <w:rStyle w:val="Csymbol"/>
        </w:rPr>
        <w:t></w:t>
      </w:r>
      <w:r w:rsidRPr="00B21112">
        <w:t xml:space="preserve"> + 78</w:t>
      </w:r>
      <w:r w:rsidR="007410D0" w:rsidRPr="007410D0">
        <w:rPr>
          <w:rStyle w:val="Csymbol"/>
        </w:rPr>
        <w:t></w:t>
      </w:r>
      <w:r w:rsidRPr="00B21112">
        <w:t xml:space="preserve"> = 258</w:t>
      </w:r>
      <w:r w:rsidRPr="00B21112">
        <w:sym w:font="Symbol" w:char="F0B0"/>
      </w:r>
      <w:r>
        <w:br/>
      </w:r>
      <w:r w:rsidRPr="00B21112">
        <w:t>Use this to write the true bearing: 258</w:t>
      </w:r>
      <w:r w:rsidRPr="00B21112">
        <w:sym w:font="Symbol" w:char="F0B0"/>
      </w:r>
      <w:r w:rsidRPr="00B21112">
        <w:t>T</w:t>
      </w:r>
    </w:p>
    <w:p w14:paraId="54686632" w14:textId="39AB1370" w:rsidR="00111B22" w:rsidRDefault="003D735A" w:rsidP="00111B22">
      <w:pPr>
        <w:pStyle w:val="Pquestionheadingsx"/>
      </w:pPr>
      <w:r>
        <w:t>Question 14</w:t>
      </w:r>
      <w:r w:rsidR="00111B22">
        <w:tab/>
      </w:r>
      <w:r w:rsidR="00111B22" w:rsidRPr="008B1896">
        <w:rPr>
          <w:rStyle w:val="Cmarkslabel"/>
        </w:rPr>
        <w:t>4 marks</w:t>
      </w:r>
      <w:r w:rsidR="00111B22">
        <w:tab/>
      </w:r>
      <w:r w:rsidR="000D149C">
        <w:t>[6.</w:t>
      </w:r>
      <w:r w:rsidR="00111B22" w:rsidRPr="00B21112">
        <w:t>5]</w:t>
      </w:r>
    </w:p>
    <w:p w14:paraId="3F33DB0C" w14:textId="434E709A" w:rsidR="00111B22" w:rsidRPr="00C01547" w:rsidRDefault="00111B22" w:rsidP="00111B22">
      <w:pPr>
        <w:pStyle w:val="Pquestiontextpartsa"/>
      </w:pPr>
      <w:r w:rsidRPr="00C01547">
        <w:rPr>
          <w:rStyle w:val="Cquestionpartlabelbold"/>
        </w:rPr>
        <w:t>(a)</w:t>
      </w:r>
      <w:r>
        <w:tab/>
      </w:r>
      <w:r w:rsidRPr="00B21112">
        <w:t xml:space="preserve">tan </w:t>
      </w:r>
      <w:r w:rsidR="00BC6E62">
        <w:t>(</w:t>
      </w:r>
      <w:r w:rsidRPr="00B21112">
        <w:t>38</w:t>
      </w:r>
      <w:r w:rsidR="007410D0" w:rsidRPr="007410D0">
        <w:rPr>
          <w:rStyle w:val="Csymbol"/>
        </w:rPr>
        <w:t></w:t>
      </w:r>
      <w:r w:rsidR="00BC6E62">
        <w:t>)</w:t>
      </w:r>
      <w:r w:rsidRPr="00B21112">
        <w:t xml:space="preserve"> = </w:t>
      </w:r>
      <w:r w:rsidRPr="00B21112">
        <w:rPr>
          <w:color w:val="FF0000"/>
          <w:position w:val="-24"/>
        </w:rPr>
        <w:object w:dxaOrig="320" w:dyaOrig="620" w14:anchorId="47311235">
          <v:shape id="_x0000_i1043" type="#_x0000_t75" style="width:16pt;height:31.1pt" o:ole="">
            <v:imagedata r:id="rId46" o:title=""/>
          </v:shape>
          <o:OLEObject Type="Embed" ProgID="Equation.DSMT4" ShapeID="_x0000_i1043" DrawAspect="Content" ObjectID="_1538210258" r:id="rId47"/>
        </w:object>
      </w:r>
      <w:r w:rsidRPr="001B0501">
        <w:t xml:space="preserve"> </w:t>
      </w:r>
      <w:r w:rsidRPr="001B0501">
        <w:br/>
      </w:r>
      <w:r w:rsidRPr="001B0501">
        <w:rPr>
          <w:rStyle w:val="Cmathsexpressions"/>
        </w:rPr>
        <w:t>x</w:t>
      </w:r>
      <w:r w:rsidRPr="00B21112">
        <w:t xml:space="preserve"> = 13 × tan </w:t>
      </w:r>
      <w:r w:rsidR="00BC6E62">
        <w:t>(</w:t>
      </w:r>
      <w:r w:rsidRPr="00B21112">
        <w:t>38</w:t>
      </w:r>
      <w:r w:rsidR="007410D0" w:rsidRPr="007410D0">
        <w:rPr>
          <w:rStyle w:val="Csymbol"/>
        </w:rPr>
        <w:t></w:t>
      </w:r>
      <w:r w:rsidR="00BC6E62">
        <w:t>)</w:t>
      </w:r>
      <w:r w:rsidRPr="00B21112">
        <w:t xml:space="preserve"> </w:t>
      </w:r>
      <w:r>
        <w:br/>
      </w:r>
      <w:r w:rsidRPr="001B0501">
        <w:rPr>
          <w:rStyle w:val="Cmathsexpressions"/>
        </w:rPr>
        <w:t>x</w:t>
      </w:r>
      <w:r w:rsidRPr="00C01547">
        <w:t xml:space="preserve"> = 10.156…</w:t>
      </w:r>
      <w:r w:rsidRPr="00C01547">
        <w:br/>
      </w:r>
      <w:r w:rsidRPr="001B0501">
        <w:rPr>
          <w:rStyle w:val="Cmathsexpressions"/>
        </w:rPr>
        <w:t>x</w:t>
      </w:r>
      <w:r w:rsidRPr="00C01547">
        <w:t xml:space="preserve"> = 10.2 </w:t>
      </w:r>
      <w:r w:rsidR="00B71BB7">
        <w:t xml:space="preserve">km </w:t>
      </w:r>
      <w:r w:rsidRPr="00C01547">
        <w:t xml:space="preserve">(1 d.p.) </w:t>
      </w:r>
    </w:p>
    <w:p w14:paraId="436741F0" w14:textId="3342A7FA" w:rsidR="00111B22" w:rsidRPr="00C01547" w:rsidRDefault="00111B22" w:rsidP="00111B22">
      <w:pPr>
        <w:pStyle w:val="Pquestiontextpartsa"/>
      </w:pPr>
      <w:r w:rsidRPr="00C01547">
        <w:rPr>
          <w:rStyle w:val="Cquestionpartlabelbold"/>
        </w:rPr>
        <w:t>(b)</w:t>
      </w:r>
      <w:r w:rsidRPr="00C01547">
        <w:rPr>
          <w:rStyle w:val="Cquestionpartlabelbold"/>
        </w:rPr>
        <w:tab/>
      </w:r>
      <w:r w:rsidRPr="00B21112">
        <w:t xml:space="preserve">cos </w:t>
      </w:r>
      <w:r w:rsidR="00BC6E62">
        <w:t>(</w:t>
      </w:r>
      <w:r w:rsidRPr="00B21112">
        <w:t>38</w:t>
      </w:r>
      <w:r w:rsidR="007410D0" w:rsidRPr="007410D0">
        <w:rPr>
          <w:rStyle w:val="Csymbol"/>
        </w:rPr>
        <w:t></w:t>
      </w:r>
      <w:r w:rsidR="00BC6E62">
        <w:t>)</w:t>
      </w:r>
      <w:r w:rsidRPr="00B21112">
        <w:t xml:space="preserve"> = </w:t>
      </w:r>
      <w:r w:rsidRPr="00B21112">
        <w:rPr>
          <w:position w:val="-28"/>
        </w:rPr>
        <w:object w:dxaOrig="320" w:dyaOrig="660" w14:anchorId="40945D8F">
          <v:shape id="_x0000_i1044" type="#_x0000_t75" style="width:16pt;height:33.8pt" o:ole="">
            <v:imagedata r:id="rId48" o:title=""/>
          </v:shape>
          <o:OLEObject Type="Embed" ProgID="Equation.DSMT4" ShapeID="_x0000_i1044" DrawAspect="Content" ObjectID="_1538210259" r:id="rId49"/>
        </w:object>
      </w:r>
      <w:r w:rsidRPr="00B21112">
        <w:t xml:space="preserve"> </w:t>
      </w:r>
      <w:r>
        <w:br/>
      </w:r>
      <w:r w:rsidRPr="001B0501">
        <w:rPr>
          <w:rStyle w:val="Cmathsexpressions"/>
        </w:rPr>
        <w:t>y</w:t>
      </w:r>
      <w:r w:rsidRPr="00B21112">
        <w:t xml:space="preserve"> = </w:t>
      </w:r>
      <w:r w:rsidR="00BC6E62" w:rsidRPr="00BC6E62">
        <w:rPr>
          <w:position w:val="-36"/>
        </w:rPr>
        <w:object w:dxaOrig="960" w:dyaOrig="740" w14:anchorId="16D61CC8">
          <v:shape id="_x0000_i1045" type="#_x0000_t75" style="width:48pt;height:37.35pt" o:ole="">
            <v:imagedata r:id="rId50" o:title=""/>
          </v:shape>
          <o:OLEObject Type="Embed" ProgID="Equation.DSMT4" ShapeID="_x0000_i1045" DrawAspect="Content" ObjectID="_1538210260" r:id="rId51"/>
        </w:object>
      </w:r>
      <w:r w:rsidRPr="00B21112">
        <w:t xml:space="preserve"> </w:t>
      </w:r>
      <w:r>
        <w:br/>
      </w:r>
      <w:r w:rsidRPr="001B0501">
        <w:rPr>
          <w:rStyle w:val="Cmathsexpressions"/>
        </w:rPr>
        <w:t>y</w:t>
      </w:r>
      <w:r w:rsidRPr="00C01547">
        <w:t xml:space="preserve"> = 16.497…</w:t>
      </w:r>
      <w:r w:rsidRPr="00C01547">
        <w:br/>
      </w:r>
      <w:r w:rsidRPr="001B0501">
        <w:rPr>
          <w:rStyle w:val="Cmathsexpressions"/>
        </w:rPr>
        <w:t>y</w:t>
      </w:r>
      <w:r w:rsidRPr="00C01547">
        <w:t xml:space="preserve"> = 16.5</w:t>
      </w:r>
      <w:r w:rsidR="00B71BB7">
        <w:t xml:space="preserve"> km</w:t>
      </w:r>
    </w:p>
    <w:p w14:paraId="6B596136" w14:textId="1A166B11" w:rsidR="00111B22" w:rsidRDefault="003D735A" w:rsidP="00111B22">
      <w:pPr>
        <w:pStyle w:val="Pquestionheadingsx"/>
      </w:pPr>
      <w:r>
        <w:t>Question 15</w:t>
      </w:r>
      <w:r w:rsidR="00111B22">
        <w:tab/>
      </w:r>
      <w:r w:rsidR="00111B22" w:rsidRPr="008B1896">
        <w:rPr>
          <w:rStyle w:val="Cmarkslabel"/>
        </w:rPr>
        <w:t>7 marks</w:t>
      </w:r>
      <w:r w:rsidR="00111B22">
        <w:tab/>
      </w:r>
      <w:r w:rsidR="000D149C">
        <w:t>[6.</w:t>
      </w:r>
      <w:r w:rsidR="00111B22" w:rsidRPr="00B21112">
        <w:t>6]</w:t>
      </w:r>
    </w:p>
    <w:p w14:paraId="57E84DB8" w14:textId="77777777" w:rsidR="00111B22" w:rsidRPr="00C01547" w:rsidRDefault="00111B22" w:rsidP="00111B22">
      <w:pPr>
        <w:pStyle w:val="Pquestiontextpartsa"/>
      </w:pPr>
      <w:r w:rsidRPr="00C01547">
        <w:rPr>
          <w:rStyle w:val="Cquestionpartlabelbold"/>
        </w:rPr>
        <w:t>(a)</w:t>
      </w:r>
      <w:r w:rsidRPr="00B21112">
        <w:tab/>
        <w:t xml:space="preserve">Let </w:t>
      </w:r>
      <w:r w:rsidRPr="001B0501">
        <w:rPr>
          <w:rStyle w:val="Cmathsexpressions"/>
        </w:rPr>
        <w:t xml:space="preserve">h </w:t>
      </w:r>
      <w:r w:rsidRPr="00B21112">
        <w:t>be the height of the wall.</w:t>
      </w:r>
      <w:r>
        <w:br/>
      </w:r>
      <w:r w:rsidR="00BC6E62" w:rsidRPr="00BC6E62">
        <w:rPr>
          <w:position w:val="-44"/>
        </w:rPr>
        <w:object w:dxaOrig="2500" w:dyaOrig="1340" w14:anchorId="2F1AD25D">
          <v:shape id="_x0000_i1046" type="#_x0000_t75" style="width:124.45pt;height:66.65pt" o:ole="">
            <v:imagedata r:id="rId52" o:title=""/>
          </v:shape>
          <o:OLEObject Type="Embed" ProgID="Equation.DSMT4" ShapeID="_x0000_i1046" DrawAspect="Content" ObjectID="_1538210261" r:id="rId53"/>
        </w:object>
      </w:r>
      <w:r>
        <w:br/>
      </w:r>
      <w:r w:rsidRPr="00C01547">
        <w:t>The height is 2.45 m.</w:t>
      </w:r>
    </w:p>
    <w:p w14:paraId="05FA8276" w14:textId="77777777" w:rsidR="00111B22" w:rsidRPr="00C01547" w:rsidRDefault="00111B22" w:rsidP="00111B22">
      <w:pPr>
        <w:pStyle w:val="Pquestiontextpartsa"/>
      </w:pPr>
      <w:r w:rsidRPr="00C01547">
        <w:rPr>
          <w:rStyle w:val="Cquestionpartlabelbold"/>
        </w:rPr>
        <w:lastRenderedPageBreak/>
        <w:t>(b)</w:t>
      </w:r>
      <w:r w:rsidRPr="00C01547">
        <w:rPr>
          <w:rStyle w:val="Cquestionpartlabelbold"/>
        </w:rPr>
        <w:tab/>
      </w:r>
      <w:r w:rsidRPr="00B21112">
        <w:t xml:space="preserve">Let </w:t>
      </w:r>
      <w:r w:rsidRPr="001B0501">
        <w:rPr>
          <w:rStyle w:val="Cmathsexpressions"/>
        </w:rPr>
        <w:t xml:space="preserve">d </w:t>
      </w:r>
      <w:r w:rsidRPr="00B21112">
        <w:t>be the distance from the foot of the ladder to the top of the wall.</w:t>
      </w:r>
      <w:r>
        <w:br/>
      </w:r>
      <w:r w:rsidR="00BC6E62" w:rsidRPr="00BC6E62">
        <w:rPr>
          <w:position w:val="-94"/>
          <w:sz w:val="20"/>
          <w:szCs w:val="20"/>
        </w:rPr>
        <w:object w:dxaOrig="2140" w:dyaOrig="2000" w14:anchorId="33050BFC">
          <v:shape id="_x0000_i1047" type="#_x0000_t75" style="width:106.65pt;height:100.45pt" o:ole="">
            <v:imagedata r:id="rId54" o:title=""/>
          </v:shape>
          <o:OLEObject Type="Embed" ProgID="Equation.DSMT4" ShapeID="_x0000_i1047" DrawAspect="Content" ObjectID="_1538210262" r:id="rId55"/>
        </w:object>
      </w:r>
      <w:r w:rsidRPr="00C01547">
        <w:br/>
        <w:t xml:space="preserve">The ladder overhangs by: </w:t>
      </w:r>
      <w:r w:rsidRPr="00C01547">
        <w:br/>
        <w:t>7 – 4.27 = 2.73 m</w:t>
      </w:r>
      <w:r w:rsidRPr="00C01547">
        <w:br/>
        <w:t>= 273 cm</w:t>
      </w:r>
    </w:p>
    <w:p w14:paraId="766B8A95" w14:textId="77777777" w:rsidR="00111B22" w:rsidRPr="00C01547" w:rsidRDefault="00111B22" w:rsidP="00111B22">
      <w:pPr>
        <w:pStyle w:val="Pquestiontextpartsa"/>
      </w:pPr>
      <w:r w:rsidRPr="00C01547">
        <w:rPr>
          <w:rStyle w:val="Cquestionpartlabelbold"/>
        </w:rPr>
        <w:t>(c)</w:t>
      </w:r>
      <w:r w:rsidRPr="00C01547">
        <w:rPr>
          <w:rStyle w:val="Cquestionpartlabelbold"/>
        </w:rPr>
        <w:tab/>
      </w:r>
      <w:r w:rsidRPr="00B21112">
        <w:t xml:space="preserve">Let </w:t>
      </w:r>
      <w:r w:rsidRPr="001B0501">
        <w:rPr>
          <w:rStyle w:val="Cmathsexpressions"/>
        </w:rPr>
        <w:t xml:space="preserve">t </w:t>
      </w:r>
      <w:r w:rsidRPr="00B21112">
        <w:t>be the height of the tree.</w:t>
      </w:r>
      <w:r>
        <w:br/>
      </w:r>
      <w:r w:rsidR="00BC6E62" w:rsidRPr="00BC6E62">
        <w:rPr>
          <w:position w:val="-78"/>
          <w:sz w:val="20"/>
          <w:szCs w:val="20"/>
        </w:rPr>
        <w:object w:dxaOrig="2500" w:dyaOrig="1680" w14:anchorId="63A97FFC">
          <v:shape id="_x0000_i1048" type="#_x0000_t75" style="width:124.45pt;height:84.45pt" o:ole="">
            <v:imagedata r:id="rId56" o:title=""/>
          </v:shape>
          <o:OLEObject Type="Embed" ProgID="Equation.DSMT4" ShapeID="_x0000_i1048" DrawAspect="Content" ObjectID="_1538210263" r:id="rId57"/>
        </w:object>
      </w:r>
      <w:r w:rsidRPr="00C01547">
        <w:br/>
        <w:t>The height of the tree is 329 cm</w:t>
      </w:r>
      <w:r w:rsidRPr="00C01547">
        <w:br/>
        <w:t xml:space="preserve">329 – 245 = 84 cm </w:t>
      </w:r>
      <w:r w:rsidRPr="00C01547">
        <w:br/>
        <w:t>It is 84 cm more than the height of the wall.</w:t>
      </w:r>
    </w:p>
    <w:p w14:paraId="16B06C4B" w14:textId="77777777" w:rsidR="00111B22" w:rsidRPr="00D90D90" w:rsidRDefault="00111B22" w:rsidP="00111B22">
      <w:pPr>
        <w:pStyle w:val="Psectionresults"/>
      </w:pPr>
      <w:r>
        <w:t>Short answer total marks:  25</w:t>
      </w:r>
    </w:p>
    <w:p w14:paraId="09373DF6" w14:textId="77777777" w:rsidR="00111B22" w:rsidRDefault="00111B22" w:rsidP="00B71BB7">
      <w:pPr>
        <w:pStyle w:val="Psectionheading"/>
        <w:pageBreakBefore w:val="0"/>
      </w:pPr>
      <w:r w:rsidRPr="00B21112">
        <w:t>Extended response section</w:t>
      </w:r>
    </w:p>
    <w:p w14:paraId="2750A923" w14:textId="5EE31741" w:rsidR="00111B22" w:rsidRPr="00B21112" w:rsidRDefault="003D735A" w:rsidP="00111B22">
      <w:pPr>
        <w:pStyle w:val="Pquestionheadingsx1stafterhead"/>
      </w:pPr>
      <w:r>
        <w:t>Question 16</w:t>
      </w:r>
      <w:r w:rsidR="00111B22">
        <w:tab/>
      </w:r>
      <w:r w:rsidR="00111B22" w:rsidRPr="008B1896">
        <w:rPr>
          <w:rStyle w:val="Cmarkslabel"/>
        </w:rPr>
        <w:t>5 marks</w:t>
      </w:r>
      <w:r w:rsidR="00111B22">
        <w:tab/>
      </w:r>
      <w:r w:rsidR="00B71BB7">
        <w:t>[</w:t>
      </w:r>
      <w:r w:rsidR="00127148">
        <w:t>6.</w:t>
      </w:r>
      <w:r w:rsidR="00111B22" w:rsidRPr="00B21112">
        <w:t>6]</w:t>
      </w:r>
    </w:p>
    <w:p w14:paraId="49000842" w14:textId="77777777" w:rsidR="00B71BB7" w:rsidRDefault="00111B22" w:rsidP="00111B22">
      <w:pPr>
        <w:pStyle w:val="Pquestiontextpartsa"/>
      </w:pPr>
      <w:r w:rsidRPr="001B0501">
        <w:rPr>
          <w:rStyle w:val="Cquestionpartlabelbold"/>
        </w:rPr>
        <w:t>(a)</w:t>
      </w:r>
      <w:r>
        <w:tab/>
      </w:r>
    </w:p>
    <w:p w14:paraId="4FC9B85A" w14:textId="2149982E" w:rsidR="00111B22" w:rsidRDefault="00BC6E62" w:rsidP="00111B22">
      <w:pPr>
        <w:pStyle w:val="Pquestiontextpartsa"/>
      </w:pPr>
      <w:r w:rsidRPr="00B21112">
        <w:rPr>
          <w:position w:val="-94"/>
        </w:rPr>
        <w:object w:dxaOrig="1980" w:dyaOrig="2000" w14:anchorId="789FE4A6">
          <v:shape id="_x0000_i1049" type="#_x0000_t75" style="width:99.55pt;height:100.45pt" o:ole="">
            <v:imagedata r:id="rId58" o:title=""/>
          </v:shape>
          <o:OLEObject Type="Embed" ProgID="Equation.DSMT4" ShapeID="_x0000_i1049" DrawAspect="Content" ObjectID="_1538210264" r:id="rId59"/>
        </w:object>
      </w:r>
      <w:r w:rsidR="00111B22">
        <w:br/>
      </w:r>
      <w:r w:rsidR="00111B22" w:rsidRPr="00B21112">
        <w:t>The angle is 26</w:t>
      </w:r>
      <w:r w:rsidR="007410D0" w:rsidRPr="007410D0">
        <w:rPr>
          <w:rStyle w:val="Csymbol"/>
        </w:rPr>
        <w:t></w:t>
      </w:r>
      <w:r w:rsidR="00111B22" w:rsidRPr="00B21112">
        <w:t>, correct to the nearest degree.</w:t>
      </w:r>
    </w:p>
    <w:p w14:paraId="578C0B2E" w14:textId="77777777" w:rsidR="00B71BB7" w:rsidRDefault="00111B22" w:rsidP="00B71BB7">
      <w:pPr>
        <w:pStyle w:val="Pquestiontextpartsa"/>
        <w:keepNext/>
        <w:rPr>
          <w:rStyle w:val="Cquestionpartlabelbold"/>
        </w:rPr>
      </w:pPr>
      <w:r w:rsidRPr="00C01547">
        <w:rPr>
          <w:rStyle w:val="Cquestionpartlabelbold"/>
        </w:rPr>
        <w:lastRenderedPageBreak/>
        <w:t>(b)</w:t>
      </w:r>
      <w:r w:rsidRPr="00C01547">
        <w:rPr>
          <w:rStyle w:val="Cquestionpartlabelbold"/>
        </w:rPr>
        <w:tab/>
      </w:r>
    </w:p>
    <w:p w14:paraId="08B23522" w14:textId="3295BDA0" w:rsidR="00111B22" w:rsidRPr="00B21112" w:rsidRDefault="00BC6E62" w:rsidP="00B71BB7">
      <w:pPr>
        <w:pStyle w:val="Pquestiontextpartsa"/>
        <w:keepNext/>
      </w:pPr>
      <w:r w:rsidRPr="00BC6E62">
        <w:rPr>
          <w:position w:val="-98"/>
        </w:rPr>
        <w:object w:dxaOrig="1920" w:dyaOrig="2740" w14:anchorId="7248E4D5">
          <v:shape id="_x0000_i1050" type="#_x0000_t75" style="width:96.9pt;height:136.9pt" o:ole="">
            <v:imagedata r:id="rId60" o:title=""/>
          </v:shape>
          <o:OLEObject Type="Embed" ProgID="Equation.DSMT4" ShapeID="_x0000_i1050" DrawAspect="Content" ObjectID="_1538210265" r:id="rId61"/>
        </w:object>
      </w:r>
      <w:r w:rsidR="00111B22">
        <w:br/>
      </w:r>
      <w:r w:rsidR="00111B22" w:rsidRPr="00B21112">
        <w:t xml:space="preserve">Extra distance dived: </w:t>
      </w:r>
      <w:r w:rsidR="00111B22">
        <w:br/>
      </w:r>
      <w:r w:rsidR="00111B22" w:rsidRPr="00B21112">
        <w:t>7.2 – 5.7 = 1.5 m</w:t>
      </w:r>
    </w:p>
    <w:p w14:paraId="37AD0410" w14:textId="479428BC" w:rsidR="00111B22" w:rsidRPr="00B21112" w:rsidRDefault="003D735A" w:rsidP="00111B22">
      <w:pPr>
        <w:pStyle w:val="Pquestionheadingsx"/>
      </w:pPr>
      <w:r>
        <w:t>Question 17</w:t>
      </w:r>
      <w:r w:rsidR="00111B22">
        <w:tab/>
      </w:r>
      <w:r w:rsidR="00111B22" w:rsidRPr="008B1896">
        <w:rPr>
          <w:rStyle w:val="Cmarkslabel"/>
        </w:rPr>
        <w:t>6 marks</w:t>
      </w:r>
      <w:r w:rsidR="00111B22">
        <w:tab/>
      </w:r>
      <w:r w:rsidR="00B71BB7">
        <w:t>[</w:t>
      </w:r>
      <w:r w:rsidR="00127148">
        <w:t>6.</w:t>
      </w:r>
      <w:r w:rsidR="00111B22" w:rsidRPr="00B21112">
        <w:t>6]</w:t>
      </w:r>
    </w:p>
    <w:p w14:paraId="73F1AF67" w14:textId="77777777" w:rsidR="00111B22" w:rsidRPr="00C01547" w:rsidRDefault="00111B22" w:rsidP="00111B22">
      <w:pPr>
        <w:pStyle w:val="Pquestiontextpartsa"/>
        <w:rPr>
          <w:rStyle w:val="Cquestionpartlabelbold"/>
        </w:rPr>
      </w:pPr>
      <w:r w:rsidRPr="00C01547">
        <w:rPr>
          <w:rStyle w:val="Cquestionpartlabelbold"/>
        </w:rPr>
        <w:t>(a)</w:t>
      </w:r>
      <w:r w:rsidRPr="00C01547">
        <w:rPr>
          <w:rStyle w:val="Cquestionpartlabelbold"/>
        </w:rPr>
        <w:tab/>
      </w:r>
      <w:r w:rsidRPr="00B21112">
        <w:t>Let</w:t>
      </w:r>
      <w:r w:rsidRPr="00C01547">
        <w:rPr>
          <w:rStyle w:val="Cquestionpartlabelbold"/>
        </w:rPr>
        <w:t xml:space="preserve"> </w:t>
      </w:r>
      <w:r w:rsidRPr="001B0501">
        <w:rPr>
          <w:rStyle w:val="Cmathsexpressions"/>
        </w:rPr>
        <w:t xml:space="preserve">x </w:t>
      </w:r>
      <w:r w:rsidRPr="00B21112">
        <w:t>be the length of cable plus the height of container.</w:t>
      </w:r>
      <w:r>
        <w:br/>
      </w:r>
      <w:r w:rsidR="00BC6E62" w:rsidRPr="00BC6E62">
        <w:rPr>
          <w:position w:val="-78"/>
        </w:rPr>
        <w:object w:dxaOrig="2540" w:dyaOrig="1680" w14:anchorId="717FB769">
          <v:shape id="_x0000_i1051" type="#_x0000_t75" style="width:128pt;height:84.45pt" o:ole="">
            <v:imagedata r:id="rId62" o:title=""/>
          </v:shape>
          <o:OLEObject Type="Embed" ProgID="Equation.DSMT4" ShapeID="_x0000_i1051" DrawAspect="Content" ObjectID="_1538210266" r:id="rId63"/>
        </w:object>
      </w:r>
      <w:r>
        <w:br/>
      </w:r>
      <w:r w:rsidRPr="00B21112">
        <w:t>Length of cable is:</w:t>
      </w:r>
      <w:r>
        <w:br/>
      </w:r>
      <w:r w:rsidRPr="00B21112">
        <w:t>15.52 + 1.5 = 17.02 m</w:t>
      </w:r>
    </w:p>
    <w:p w14:paraId="19E30492" w14:textId="77777777" w:rsidR="00111B22" w:rsidRDefault="00111B22" w:rsidP="00111B22">
      <w:pPr>
        <w:pStyle w:val="Pquestiontextpartsa"/>
      </w:pPr>
      <w:r w:rsidRPr="00C01547">
        <w:rPr>
          <w:rStyle w:val="Cquestionpartlabelbold"/>
        </w:rPr>
        <w:t>(b)</w:t>
      </w:r>
      <w:r>
        <w:tab/>
      </w:r>
      <w:r w:rsidRPr="00B21112">
        <w:t xml:space="preserve">The horizontal distance of the crane from the container before it moves is </w:t>
      </w:r>
      <w:r w:rsidR="00BC6E62" w:rsidRPr="00BC6E62">
        <w:rPr>
          <w:position w:val="-28"/>
        </w:rPr>
        <w:object w:dxaOrig="2820" w:dyaOrig="680" w14:anchorId="4BAC370C">
          <v:shape id="_x0000_i1052" type="#_x0000_t75" style="width:141.35pt;height:34.65pt" o:ole="">
            <v:imagedata r:id="rId64" o:title=""/>
          </v:shape>
          <o:OLEObject Type="Embed" ProgID="Equation.DSMT4" ShapeID="_x0000_i1052" DrawAspect="Content" ObjectID="_1538210267" r:id="rId65"/>
        </w:object>
      </w:r>
      <w:r w:rsidRPr="00B21112">
        <w:t>.</w:t>
      </w:r>
      <w:r>
        <w:br/>
      </w:r>
      <w:r w:rsidRPr="00B21112">
        <w:t>The new distance of the crane from the container is 12.13 – 5 = 7.13 m.</w:t>
      </w:r>
      <w:r>
        <w:br/>
      </w:r>
      <w:r w:rsidRPr="00B21112">
        <w:t>Let θ be the required angle.</w:t>
      </w:r>
      <w:r>
        <w:br/>
      </w:r>
      <w:r w:rsidR="00BC6E62" w:rsidRPr="00BC6E62">
        <w:rPr>
          <w:position w:val="-94"/>
        </w:rPr>
        <w:object w:dxaOrig="2200" w:dyaOrig="2000" w14:anchorId="28C8A399">
          <v:shape id="_x0000_i1053" type="#_x0000_t75" style="width:110.2pt;height:100.45pt" o:ole="">
            <v:imagedata r:id="rId66" o:title=""/>
          </v:shape>
          <o:OLEObject Type="Embed" ProgID="Equation.DSMT4" ShapeID="_x0000_i1053" DrawAspect="Content" ObjectID="_1538210268" r:id="rId67"/>
        </w:object>
      </w:r>
    </w:p>
    <w:p w14:paraId="35331C26" w14:textId="77777777" w:rsidR="00111B22" w:rsidRDefault="00111B22" w:rsidP="00111B22">
      <w:pPr>
        <w:pStyle w:val="Psectionresults"/>
      </w:pPr>
      <w:r>
        <w:t>Extended answer total marks:  11</w:t>
      </w:r>
    </w:p>
    <w:p w14:paraId="04CB9FBF" w14:textId="678264CE" w:rsidR="00111B22" w:rsidRPr="00194A57" w:rsidRDefault="00111B22" w:rsidP="00111B22">
      <w:pPr>
        <w:pStyle w:val="Psectionresults"/>
      </w:pPr>
      <w:r>
        <w:t xml:space="preserve">TOTAL test marks:  </w:t>
      </w:r>
      <w:r w:rsidR="002225D5">
        <w:t>44</w:t>
      </w:r>
    </w:p>
    <w:p w14:paraId="000C0488" w14:textId="77777777" w:rsidR="00AB49CF" w:rsidRPr="00111B22" w:rsidRDefault="00AB49CF" w:rsidP="00111B22"/>
    <w:sectPr w:rsidR="00AB49CF" w:rsidRPr="00111B22" w:rsidSect="00C8025B">
      <w:headerReference w:type="even" r:id="rId68"/>
      <w:headerReference w:type="default" r:id="rId69"/>
      <w:footerReference w:type="even" r:id="rId70"/>
      <w:footerReference w:type="default" r:id="rId71"/>
      <w:headerReference w:type="first" r:id="rId72"/>
      <w:footerReference w:type="first" r:id="rId73"/>
      <w:pgSz w:w="11906" w:h="16838"/>
      <w:pgMar w:top="156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AB9D40" w14:textId="77777777" w:rsidR="005E31CF" w:rsidRDefault="005E31CF" w:rsidP="00EE3737">
      <w:r>
        <w:separator/>
      </w:r>
    </w:p>
  </w:endnote>
  <w:endnote w:type="continuationSeparator" w:id="0">
    <w:p w14:paraId="40C691F2" w14:textId="77777777" w:rsidR="005E31CF" w:rsidRDefault="005E31CF" w:rsidP="00EE37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Yu Mincho">
    <w:altName w:val="游明朝"/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FF0EC8" w14:textId="77777777" w:rsidR="009A2DD1" w:rsidRDefault="009A2DD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E20485" w14:textId="1E67CEC2" w:rsidR="001A30C6" w:rsidRPr="001A30C6" w:rsidRDefault="001A30C6" w:rsidP="001A30C6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A2DD1">
      <w:rPr>
        <w:noProof/>
      </w:rPr>
      <w:t>1</w:t>
    </w:r>
    <w:r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1B0F459" w14:textId="77777777" w:rsidR="009A2DD1" w:rsidRDefault="009A2DD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F7D175A" w14:textId="77777777" w:rsidR="005E31CF" w:rsidRDefault="005E31CF" w:rsidP="00EE3737">
      <w:r>
        <w:separator/>
      </w:r>
    </w:p>
  </w:footnote>
  <w:footnote w:type="continuationSeparator" w:id="0">
    <w:p w14:paraId="7C1B1EE3" w14:textId="77777777" w:rsidR="005E31CF" w:rsidRDefault="005E31CF" w:rsidP="00EE37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056714" w14:textId="77777777" w:rsidR="009A2DD1" w:rsidRDefault="009A2DD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300484" w14:textId="3667FA41" w:rsidR="009A2DD1" w:rsidRPr="000402AE" w:rsidRDefault="009A2DD1" w:rsidP="009A2DD1">
    <w:pPr>
      <w:pStyle w:val="Pheadertext"/>
    </w:pPr>
    <w:r>
      <w:t xml:space="preserve">Pearson Mathematics 10–10A    Trigonometry — Test </w:t>
    </w:r>
    <w:r>
      <w:t>E</w:t>
    </w:r>
    <w:bookmarkStart w:id="0" w:name="_GoBack"/>
    <w:bookmarkEnd w:id="0"/>
    <w:r>
      <w:t xml:space="preserve"> Solution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E82804" w14:textId="77777777" w:rsidR="009A2DD1" w:rsidRDefault="009A2DD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487980"/>
    <w:multiLevelType w:val="hybridMultilevel"/>
    <w:tmpl w:val="09F8AA34"/>
    <w:lvl w:ilvl="0" w:tplc="44141BA4">
      <w:start w:val="1"/>
      <w:numFmt w:val="decimal"/>
      <w:lvlText w:val="Question %1"/>
      <w:lvlJc w:val="left"/>
      <w:pPr>
        <w:ind w:left="50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5760" w:hanging="360"/>
      </w:pPr>
    </w:lvl>
    <w:lvl w:ilvl="2" w:tplc="0C09001B" w:tentative="1">
      <w:start w:val="1"/>
      <w:numFmt w:val="lowerRoman"/>
      <w:lvlText w:val="%3."/>
      <w:lvlJc w:val="right"/>
      <w:pPr>
        <w:ind w:left="6480" w:hanging="180"/>
      </w:pPr>
    </w:lvl>
    <w:lvl w:ilvl="3" w:tplc="0C09000F" w:tentative="1">
      <w:start w:val="1"/>
      <w:numFmt w:val="decimal"/>
      <w:lvlText w:val="%4."/>
      <w:lvlJc w:val="left"/>
      <w:pPr>
        <w:ind w:left="7200" w:hanging="360"/>
      </w:pPr>
    </w:lvl>
    <w:lvl w:ilvl="4" w:tplc="0C090019" w:tentative="1">
      <w:start w:val="1"/>
      <w:numFmt w:val="lowerLetter"/>
      <w:lvlText w:val="%5."/>
      <w:lvlJc w:val="left"/>
      <w:pPr>
        <w:ind w:left="7920" w:hanging="360"/>
      </w:pPr>
    </w:lvl>
    <w:lvl w:ilvl="5" w:tplc="0C09001B" w:tentative="1">
      <w:start w:val="1"/>
      <w:numFmt w:val="lowerRoman"/>
      <w:lvlText w:val="%6."/>
      <w:lvlJc w:val="right"/>
      <w:pPr>
        <w:ind w:left="8640" w:hanging="180"/>
      </w:pPr>
    </w:lvl>
    <w:lvl w:ilvl="6" w:tplc="0C09000F" w:tentative="1">
      <w:start w:val="1"/>
      <w:numFmt w:val="decimal"/>
      <w:lvlText w:val="%7."/>
      <w:lvlJc w:val="left"/>
      <w:pPr>
        <w:ind w:left="9360" w:hanging="360"/>
      </w:pPr>
    </w:lvl>
    <w:lvl w:ilvl="7" w:tplc="0C090019" w:tentative="1">
      <w:start w:val="1"/>
      <w:numFmt w:val="lowerLetter"/>
      <w:lvlText w:val="%8."/>
      <w:lvlJc w:val="left"/>
      <w:pPr>
        <w:ind w:left="10080" w:hanging="360"/>
      </w:pPr>
    </w:lvl>
    <w:lvl w:ilvl="8" w:tplc="0C09001B" w:tentative="1">
      <w:start w:val="1"/>
      <w:numFmt w:val="lowerRoman"/>
      <w:lvlText w:val="%9."/>
      <w:lvlJc w:val="right"/>
      <w:pPr>
        <w:ind w:left="108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3737"/>
    <w:rsid w:val="0001552A"/>
    <w:rsid w:val="000737C8"/>
    <w:rsid w:val="0007402D"/>
    <w:rsid w:val="000940AB"/>
    <w:rsid w:val="000A7B30"/>
    <w:rsid w:val="000C36DB"/>
    <w:rsid w:val="000D149C"/>
    <w:rsid w:val="000E0CBB"/>
    <w:rsid w:val="00106B53"/>
    <w:rsid w:val="00111B22"/>
    <w:rsid w:val="00127148"/>
    <w:rsid w:val="00140761"/>
    <w:rsid w:val="001746DE"/>
    <w:rsid w:val="001A30C6"/>
    <w:rsid w:val="001A3829"/>
    <w:rsid w:val="001B4B0E"/>
    <w:rsid w:val="002225D5"/>
    <w:rsid w:val="00247A8E"/>
    <w:rsid w:val="002D696A"/>
    <w:rsid w:val="002F04D4"/>
    <w:rsid w:val="00300E91"/>
    <w:rsid w:val="003257E2"/>
    <w:rsid w:val="0036214C"/>
    <w:rsid w:val="003840D0"/>
    <w:rsid w:val="003841DF"/>
    <w:rsid w:val="003855EF"/>
    <w:rsid w:val="003D735A"/>
    <w:rsid w:val="003E59C0"/>
    <w:rsid w:val="00406CB5"/>
    <w:rsid w:val="00441CC2"/>
    <w:rsid w:val="00443C64"/>
    <w:rsid w:val="004759C3"/>
    <w:rsid w:val="00492B94"/>
    <w:rsid w:val="004F70C6"/>
    <w:rsid w:val="005C384E"/>
    <w:rsid w:val="005E31CF"/>
    <w:rsid w:val="0068369E"/>
    <w:rsid w:val="006E40E3"/>
    <w:rsid w:val="007410D0"/>
    <w:rsid w:val="007C77C0"/>
    <w:rsid w:val="008329EE"/>
    <w:rsid w:val="00880213"/>
    <w:rsid w:val="00914DAB"/>
    <w:rsid w:val="00922F0E"/>
    <w:rsid w:val="0095024A"/>
    <w:rsid w:val="009A2DD1"/>
    <w:rsid w:val="009C2B55"/>
    <w:rsid w:val="00A2130A"/>
    <w:rsid w:val="00AB49CF"/>
    <w:rsid w:val="00AF7C0C"/>
    <w:rsid w:val="00B03BAD"/>
    <w:rsid w:val="00B17BE2"/>
    <w:rsid w:val="00B21112"/>
    <w:rsid w:val="00B432CB"/>
    <w:rsid w:val="00B71BB7"/>
    <w:rsid w:val="00BC6E62"/>
    <w:rsid w:val="00BD2C80"/>
    <w:rsid w:val="00C8025B"/>
    <w:rsid w:val="00CB1128"/>
    <w:rsid w:val="00CC1518"/>
    <w:rsid w:val="00CC5E56"/>
    <w:rsid w:val="00D323CC"/>
    <w:rsid w:val="00D34B98"/>
    <w:rsid w:val="00D362EB"/>
    <w:rsid w:val="00D672AC"/>
    <w:rsid w:val="00E01E7C"/>
    <w:rsid w:val="00E02ECD"/>
    <w:rsid w:val="00E07134"/>
    <w:rsid w:val="00E3465F"/>
    <w:rsid w:val="00E60053"/>
    <w:rsid w:val="00E86F78"/>
    <w:rsid w:val="00E902E6"/>
    <w:rsid w:val="00EB6427"/>
    <w:rsid w:val="00ED2382"/>
    <w:rsid w:val="00EE3737"/>
    <w:rsid w:val="00EF14B1"/>
    <w:rsid w:val="00F4093A"/>
    <w:rsid w:val="00F734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7C0A4D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37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EE37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E3737"/>
  </w:style>
  <w:style w:type="paragraph" w:styleId="Footer">
    <w:name w:val="footer"/>
    <w:basedOn w:val="Normal"/>
    <w:link w:val="FooterChar"/>
    <w:uiPriority w:val="99"/>
    <w:unhideWhenUsed/>
    <w:rsid w:val="00EE373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3737"/>
  </w:style>
  <w:style w:type="table" w:styleId="TableGrid">
    <w:name w:val="Table Grid"/>
    <w:basedOn w:val="TableNormal"/>
    <w:uiPriority w:val="39"/>
    <w:rsid w:val="00EE37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body">
    <w:name w:val="P: body"/>
    <w:link w:val="PbodyChar"/>
    <w:qFormat/>
    <w:rsid w:val="00EE3737"/>
    <w:pPr>
      <w:spacing w:after="0" w:line="240" w:lineRule="auto"/>
    </w:pPr>
    <w:rPr>
      <w:rFonts w:ascii="Times New Roman" w:eastAsia="MS Mincho" w:hAnsi="Times New Roman" w:cs="Times New Roman"/>
    </w:rPr>
  </w:style>
  <w:style w:type="character" w:customStyle="1" w:styleId="PbodyChar">
    <w:name w:val="P: body Char"/>
    <w:basedOn w:val="DefaultParagraphFont"/>
    <w:link w:val="Pbody"/>
    <w:rsid w:val="00EE3737"/>
    <w:rPr>
      <w:rFonts w:ascii="Times New Roman" w:eastAsia="MS Mincho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6CB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6CB5"/>
    <w:rPr>
      <w:rFonts w:ascii="Tahoma" w:eastAsia="Times New Roman" w:hAnsi="Tahoma" w:cs="Tahoma"/>
      <w:sz w:val="16"/>
      <w:szCs w:val="16"/>
      <w:lang w:eastAsia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406CB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06CB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06CB5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06CB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06CB5"/>
    <w:rPr>
      <w:rFonts w:ascii="Times New Roman" w:eastAsia="Times New Roman" w:hAnsi="Times New Roman" w:cs="Times New Roman"/>
      <w:b/>
      <w:bCs/>
      <w:sz w:val="20"/>
      <w:szCs w:val="20"/>
      <w:lang w:eastAsia="en-AU"/>
    </w:rPr>
  </w:style>
  <w:style w:type="paragraph" w:customStyle="1" w:styleId="Psectionheading">
    <w:name w:val="P: section heading"/>
    <w:next w:val="Normal"/>
    <w:rsid w:val="002F04D4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2F04D4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2F04D4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2F04D4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2F04D4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2F04D4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2F04D4"/>
    <w:rPr>
      <w:b/>
    </w:rPr>
  </w:style>
  <w:style w:type="paragraph" w:customStyle="1" w:styleId="Pquestiontextpartsa">
    <w:name w:val="P: question text parts (a)"/>
    <w:basedOn w:val="Pquestiontextmainstem"/>
    <w:qFormat/>
    <w:rsid w:val="002F04D4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2F04D4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2F04D4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2F04D4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2F04D4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2F04D4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2F04D4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2F04D4"/>
    <w:rPr>
      <w:vertAlign w:val="superscript"/>
    </w:rPr>
  </w:style>
  <w:style w:type="paragraph" w:customStyle="1" w:styleId="PNotetodesigner">
    <w:name w:val="P: Note to designer"/>
    <w:basedOn w:val="Normal"/>
    <w:qFormat/>
    <w:rsid w:val="002F04D4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ymbol">
    <w:name w:val="C: symbol"/>
    <w:basedOn w:val="DefaultParagraphFont"/>
    <w:uiPriority w:val="1"/>
    <w:qFormat/>
    <w:rsid w:val="007410D0"/>
    <w:rPr>
      <w:rFonts w:ascii="Symbol" w:hAnsi="Symbol"/>
    </w:rPr>
  </w:style>
  <w:style w:type="paragraph" w:customStyle="1" w:styleId="Pfootertext">
    <w:name w:val="P: footer text"/>
    <w:qFormat/>
    <w:rsid w:val="001A30C6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headertext">
    <w:name w:val="P: header text"/>
    <w:qFormat/>
    <w:rsid w:val="009A2DD1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37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EE37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E3737"/>
  </w:style>
  <w:style w:type="paragraph" w:styleId="Footer">
    <w:name w:val="footer"/>
    <w:basedOn w:val="Normal"/>
    <w:link w:val="FooterChar"/>
    <w:uiPriority w:val="99"/>
    <w:unhideWhenUsed/>
    <w:rsid w:val="00EE373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3737"/>
  </w:style>
  <w:style w:type="table" w:styleId="TableGrid">
    <w:name w:val="Table Grid"/>
    <w:basedOn w:val="TableNormal"/>
    <w:uiPriority w:val="39"/>
    <w:rsid w:val="00EE37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body">
    <w:name w:val="P: body"/>
    <w:link w:val="PbodyChar"/>
    <w:qFormat/>
    <w:rsid w:val="00EE3737"/>
    <w:pPr>
      <w:spacing w:after="0" w:line="240" w:lineRule="auto"/>
    </w:pPr>
    <w:rPr>
      <w:rFonts w:ascii="Times New Roman" w:eastAsia="MS Mincho" w:hAnsi="Times New Roman" w:cs="Times New Roman"/>
    </w:rPr>
  </w:style>
  <w:style w:type="character" w:customStyle="1" w:styleId="PbodyChar">
    <w:name w:val="P: body Char"/>
    <w:basedOn w:val="DefaultParagraphFont"/>
    <w:link w:val="Pbody"/>
    <w:rsid w:val="00EE3737"/>
    <w:rPr>
      <w:rFonts w:ascii="Times New Roman" w:eastAsia="MS Mincho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6CB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6CB5"/>
    <w:rPr>
      <w:rFonts w:ascii="Tahoma" w:eastAsia="Times New Roman" w:hAnsi="Tahoma" w:cs="Tahoma"/>
      <w:sz w:val="16"/>
      <w:szCs w:val="16"/>
      <w:lang w:eastAsia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406CB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06CB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06CB5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06CB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06CB5"/>
    <w:rPr>
      <w:rFonts w:ascii="Times New Roman" w:eastAsia="Times New Roman" w:hAnsi="Times New Roman" w:cs="Times New Roman"/>
      <w:b/>
      <w:bCs/>
      <w:sz w:val="20"/>
      <w:szCs w:val="20"/>
      <w:lang w:eastAsia="en-AU"/>
    </w:rPr>
  </w:style>
  <w:style w:type="paragraph" w:customStyle="1" w:styleId="Psectionheading">
    <w:name w:val="P: section heading"/>
    <w:next w:val="Normal"/>
    <w:rsid w:val="002F04D4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2F04D4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2F04D4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2F04D4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2F04D4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2F04D4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2F04D4"/>
    <w:rPr>
      <w:b/>
    </w:rPr>
  </w:style>
  <w:style w:type="paragraph" w:customStyle="1" w:styleId="Pquestiontextpartsa">
    <w:name w:val="P: question text parts (a)"/>
    <w:basedOn w:val="Pquestiontextmainstem"/>
    <w:qFormat/>
    <w:rsid w:val="002F04D4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2F04D4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2F04D4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2F04D4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2F04D4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2F04D4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2F04D4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2F04D4"/>
    <w:rPr>
      <w:vertAlign w:val="superscript"/>
    </w:rPr>
  </w:style>
  <w:style w:type="paragraph" w:customStyle="1" w:styleId="PNotetodesigner">
    <w:name w:val="P: Note to designer"/>
    <w:basedOn w:val="Normal"/>
    <w:qFormat/>
    <w:rsid w:val="002F04D4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ymbol">
    <w:name w:val="C: symbol"/>
    <w:basedOn w:val="DefaultParagraphFont"/>
    <w:uiPriority w:val="1"/>
    <w:qFormat/>
    <w:rsid w:val="007410D0"/>
    <w:rPr>
      <w:rFonts w:ascii="Symbol" w:hAnsi="Symbol"/>
    </w:rPr>
  </w:style>
  <w:style w:type="paragraph" w:customStyle="1" w:styleId="Pfootertext">
    <w:name w:val="P: footer text"/>
    <w:qFormat/>
    <w:rsid w:val="001A30C6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headertext">
    <w:name w:val="P: header text"/>
    <w:qFormat/>
    <w:rsid w:val="009A2DD1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jpeg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header" Target="header3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microsoft.com/office/2007/relationships/hdphoto" Target="media/hdphoto1.wdp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oter" Target="footer1.xml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8</TotalTime>
  <Pages>6</Pages>
  <Words>648</Words>
  <Characters>369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grid Kemp</dc:creator>
  <cp:keywords/>
  <dc:description/>
  <cp:lastModifiedBy>Aynur Bulut</cp:lastModifiedBy>
  <cp:revision>42</cp:revision>
  <dcterms:created xsi:type="dcterms:W3CDTF">2015-12-13T21:45:00Z</dcterms:created>
  <dcterms:modified xsi:type="dcterms:W3CDTF">2016-10-17T0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